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79EF" w:rsidRDefault="006D79EF" w:rsidP="006D79EF">
      <w:pPr>
        <w:spacing w:afterLines="30" w:after="72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6D79EF" w:rsidRDefault="006D79EF" w:rsidP="006D79EF">
      <w:pPr>
        <w:spacing w:afterLines="30" w:after="72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едеральное государственное бюджетное</w:t>
      </w:r>
    </w:p>
    <w:p w:rsidR="006D79EF" w:rsidRDefault="006D79EF" w:rsidP="006D79EF">
      <w:pPr>
        <w:spacing w:afterLines="30" w:after="72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зовательное учреждение высшего образования</w:t>
      </w:r>
    </w:p>
    <w:p w:rsidR="006D79EF" w:rsidRDefault="006D79EF" w:rsidP="006D79EF">
      <w:pPr>
        <w:spacing w:afterLines="30" w:after="72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мский национальный исследовательский</w:t>
      </w:r>
    </w:p>
    <w:p w:rsidR="006D79EF" w:rsidRDefault="006D79EF" w:rsidP="006D79EF">
      <w:pPr>
        <w:spacing w:afterLines="30" w:after="72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итехнический университет</w:t>
      </w:r>
    </w:p>
    <w:p w:rsidR="006D79EF" w:rsidRPr="006118C8" w:rsidRDefault="006D79EF" w:rsidP="006D79E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9EF" w:rsidRDefault="006D79EF" w:rsidP="006D79E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9EF" w:rsidRDefault="006D79EF" w:rsidP="006D79E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9EF" w:rsidRDefault="006D79EF" w:rsidP="006D79E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9EF" w:rsidRDefault="006D79EF" w:rsidP="006D79E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D79EF" w:rsidRPr="00872DF5" w:rsidRDefault="006D79EF" w:rsidP="006D79EF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6D79EF" w:rsidRPr="00872DF5" w:rsidRDefault="006D79EF" w:rsidP="006D79EF">
      <w:pPr>
        <w:jc w:val="center"/>
        <w:rPr>
          <w:rFonts w:ascii="Times New Roman" w:hAnsi="Times New Roman" w:cs="Times New Roman"/>
          <w:sz w:val="48"/>
          <w:szCs w:val="48"/>
          <w:u w:val="single"/>
        </w:rPr>
      </w:pPr>
      <w:r>
        <w:rPr>
          <w:rFonts w:ascii="Times New Roman" w:hAnsi="Times New Roman" w:cs="Times New Roman"/>
          <w:sz w:val="48"/>
          <w:szCs w:val="48"/>
          <w:u w:val="single"/>
        </w:rPr>
        <w:t>Индивидуальное комплексное задание №1</w:t>
      </w:r>
    </w:p>
    <w:p w:rsidR="006D79EF" w:rsidRPr="00E06A5D" w:rsidRDefault="006D79EF" w:rsidP="006D79EF">
      <w:pPr>
        <w:jc w:val="center"/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>Методы оптимизации</w:t>
      </w:r>
    </w:p>
    <w:p w:rsidR="006D79EF" w:rsidRDefault="006D79EF" w:rsidP="006D79EF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D79EF" w:rsidRDefault="006D79EF" w:rsidP="006D79E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4C97" w:rsidRDefault="001B4C97" w:rsidP="006D79E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4C97" w:rsidRPr="00872DF5" w:rsidRDefault="001B4C97" w:rsidP="006D79E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D79EF" w:rsidRPr="00872DF5" w:rsidRDefault="006D79EF" w:rsidP="00285224">
      <w:pPr>
        <w:ind w:left="5670"/>
        <w:rPr>
          <w:rFonts w:ascii="Times New Roman" w:hAnsi="Times New Roman" w:cs="Times New Roman"/>
          <w:sz w:val="28"/>
          <w:szCs w:val="28"/>
        </w:rPr>
      </w:pPr>
      <w:r w:rsidRPr="00872DF5">
        <w:rPr>
          <w:rFonts w:ascii="Times New Roman" w:hAnsi="Times New Roman" w:cs="Times New Roman"/>
          <w:sz w:val="28"/>
          <w:szCs w:val="28"/>
        </w:rPr>
        <w:t>Выполнил:</w:t>
      </w:r>
    </w:p>
    <w:p w:rsidR="006D79EF" w:rsidRDefault="006D79EF" w:rsidP="00285224">
      <w:pPr>
        <w:ind w:left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группы МИЭ-1</w:t>
      </w:r>
      <w:r w:rsidR="009E765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1б</w:t>
      </w:r>
    </w:p>
    <w:p w:rsidR="006D79EF" w:rsidRDefault="009E7651" w:rsidP="00285224">
      <w:pPr>
        <w:ind w:left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невашев А.Д.</w:t>
      </w:r>
    </w:p>
    <w:p w:rsidR="00285224" w:rsidRDefault="00285224" w:rsidP="00285224">
      <w:pPr>
        <w:ind w:left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</w:t>
      </w:r>
    </w:p>
    <w:p w:rsidR="006D79EF" w:rsidRDefault="00285224" w:rsidP="00285224">
      <w:pPr>
        <w:ind w:left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ц. Макаревич Е.С.</w:t>
      </w:r>
    </w:p>
    <w:p w:rsidR="006D79EF" w:rsidRDefault="006D79EF" w:rsidP="006D79E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5224" w:rsidRDefault="00285224" w:rsidP="006D79E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D79EF" w:rsidRDefault="006D79EF" w:rsidP="006D79E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мь</w:t>
      </w:r>
    </w:p>
    <w:p w:rsidR="00F846F9" w:rsidRDefault="006D79EF" w:rsidP="006D79E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 w:rsidR="009E7651">
        <w:rPr>
          <w:rFonts w:ascii="Times New Roman" w:hAnsi="Times New Roman" w:cs="Times New Roman"/>
          <w:sz w:val="28"/>
          <w:szCs w:val="28"/>
        </w:rPr>
        <w:t>21</w:t>
      </w:r>
    </w:p>
    <w:p w:rsidR="006D79EF" w:rsidRPr="00D208F9" w:rsidRDefault="006D79EF" w:rsidP="006D79E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208F9">
        <w:rPr>
          <w:rFonts w:ascii="Times New Roman" w:hAnsi="Times New Roman" w:cs="Times New Roman"/>
          <w:b/>
          <w:sz w:val="32"/>
          <w:szCs w:val="32"/>
        </w:rPr>
        <w:lastRenderedPageBreak/>
        <w:t>Аналитическое решение</w:t>
      </w:r>
    </w:p>
    <w:p w:rsidR="006D79EF" w:rsidRPr="006D79EF" w:rsidRDefault="006D79EF" w:rsidP="00D208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D79EF">
        <w:rPr>
          <w:rFonts w:ascii="Times New Roman" w:hAnsi="Times New Roman" w:cs="Times New Roman"/>
          <w:sz w:val="28"/>
          <w:szCs w:val="28"/>
        </w:rPr>
        <w:t>Необходимо решить задачу минимизации функции с ограничениями на переменную:</w:t>
      </w:r>
    </w:p>
    <w:p w:rsidR="00F846F9" w:rsidRPr="003715E9" w:rsidRDefault="003715E9" w:rsidP="006D79EF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</m:t>
          </m:r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-4</m:t>
              </m:r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→min</m:t>
              </m:r>
            </m:e>
          </m:func>
        </m:oMath>
      </m:oMathPara>
    </w:p>
    <w:p w:rsidR="003715E9" w:rsidRPr="003715E9" w:rsidRDefault="003715E9" w:rsidP="006D79EF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3;5</m:t>
              </m:r>
            </m:e>
          </m:d>
        </m:oMath>
      </m:oMathPara>
    </w:p>
    <w:p w:rsidR="003715E9" w:rsidRPr="006D79EF" w:rsidRDefault="003715E9" w:rsidP="006D79EF">
      <w:pPr>
        <w:rPr>
          <w:rFonts w:ascii="Times New Roman" w:hAnsi="Times New Roman" w:cs="Times New Roman"/>
          <w:sz w:val="28"/>
          <w:szCs w:val="28"/>
        </w:rPr>
      </w:pPr>
      <w:r w:rsidRPr="006D79EF">
        <w:rPr>
          <w:rFonts w:ascii="Times New Roman" w:hAnsi="Times New Roman" w:cs="Times New Roman"/>
          <w:sz w:val="28"/>
          <w:szCs w:val="28"/>
        </w:rPr>
        <w:t xml:space="preserve">Аналитическое решение: </w:t>
      </w:r>
      <w:r w:rsidR="006D79EF">
        <w:rPr>
          <w:rFonts w:ascii="Times New Roman" w:hAnsi="Times New Roman" w:cs="Times New Roman"/>
          <w:sz w:val="28"/>
          <w:szCs w:val="28"/>
        </w:rPr>
        <w:t xml:space="preserve">1). </w:t>
      </w:r>
      <w:r w:rsidRPr="006D79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D79EF">
        <w:rPr>
          <w:rFonts w:ascii="Times New Roman" w:hAnsi="Times New Roman" w:cs="Times New Roman"/>
          <w:sz w:val="28"/>
          <w:szCs w:val="28"/>
        </w:rPr>
        <w:t xml:space="preserve"> – компакт, следовательно, по теореме Вейерштрасса</w:t>
      </w:r>
      <w:r w:rsidR="00A146AD" w:rsidRPr="006D79EF">
        <w:rPr>
          <w:rFonts w:ascii="Times New Roman" w:hAnsi="Times New Roman" w:cs="Times New Roman"/>
          <w:sz w:val="28"/>
          <w:szCs w:val="28"/>
        </w:rPr>
        <w:t xml:space="preserve">, существует абсолютный экстремум.  </w:t>
      </w:r>
    </w:p>
    <w:p w:rsidR="00A146AD" w:rsidRPr="00E47DA7" w:rsidRDefault="00BC6B6E" w:rsidP="006D79EF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 xml:space="preserve">=0,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hAnsi="Cambria Math"/>
              <w:lang w:val="en-US"/>
            </w:rPr>
            <m:t>2*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-4</m:t>
              </m:r>
            </m:e>
          </m:d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lang w:val="en-US"/>
            </w:rPr>
            <m:t>=0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br/>
          </m:r>
        </m:oMath>
        <m:oMath>
          <m:r>
            <w:rPr>
              <w:rFonts w:ascii="Cambria Math" w:eastAsiaTheme="minorEastAsia" w:hAnsi="Cambria Math"/>
              <w:lang w:val="en-US"/>
            </w:rPr>
            <m:t>2*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8*x+1=0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1,2</m:t>
              </m:r>
            </m:sub>
          </m:sSub>
          <m:r>
            <w:rPr>
              <w:rFonts w:ascii="Cambria Math" w:eastAsiaTheme="minorEastAsia" w:hAnsi="Cambria Math" w:cs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lang w:val="en-US"/>
                </w:rPr>
                <m:t>8±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Cambria Math"/>
                          <w:lang w:val="en-US"/>
                        </w:rPr>
                        <m:t>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lang w:val="en-US"/>
                    </w:rPr>
                    <m:t>-4</m:t>
                  </m:r>
                  <m:r>
                    <w:rPr>
                      <w:rFonts w:ascii="Cambria Math" w:eastAsiaTheme="minorEastAsia" w:hAnsi="Cambria Math" w:cs="Cambria Math"/>
                      <w:lang w:val="en-US"/>
                    </w:rPr>
                    <m:t>*2*1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lang w:val="en-US"/>
                </w:rPr>
                <m:t>2</m:t>
              </m:r>
              <m:r>
                <w:rPr>
                  <w:rFonts w:ascii="Cambria Math" w:eastAsiaTheme="minorEastAsia" w:hAnsi="Cambria Math" w:cs="Cambria Math"/>
                  <w:lang w:val="en-US"/>
                </w:rPr>
                <m:t>*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Cambria Math"/>
              <w:lang w:val="en-US"/>
            </w:rPr>
            <m:t>≈3,87082;</m:t>
          </m:r>
          <m:sSub>
            <m:sSubPr>
              <m:ctrlPr>
                <w:rPr>
                  <w:rFonts w:ascii="Cambria Math" w:eastAsiaTheme="minorEastAsia" w:hAnsi="Cambria Math" w:cs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Cambria Math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Cambria Math"/>
              <w:lang w:val="en-US"/>
            </w:rPr>
            <m:t>≈0,12917</m:t>
          </m:r>
          <m:r>
            <m:rPr>
              <m:sty m:val="p"/>
            </m:rPr>
            <w:rPr>
              <w:rFonts w:ascii="Cambria Math" w:eastAsiaTheme="minorEastAsia" w:hAnsi="Cambria Math" w:cs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r>
            <w:rPr>
              <w:rFonts w:ascii="Cambria Math" w:eastAsiaTheme="minorEastAsia" w:hAnsi="Cambria Math"/>
            </w:rPr>
            <m:t xml:space="preserve">не принадлежит </m:t>
          </m:r>
          <m:r>
            <w:rPr>
              <w:rFonts w:ascii="Cambria Math" w:eastAsiaTheme="minorEastAsia" w:hAnsi="Cambria Math"/>
              <w:lang w:val="en-US"/>
            </w:rPr>
            <m:t xml:space="preserve">D </m:t>
          </m:r>
        </m:oMath>
      </m:oMathPara>
    </w:p>
    <w:p w:rsidR="00E47DA7" w:rsidRPr="006D79EF" w:rsidRDefault="006D79EF" w:rsidP="006D79EF">
      <w:pPr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2). </w:t>
      </w:r>
      <w:r w:rsidR="00E47DA7" w:rsidRPr="006D79EF">
        <w:rPr>
          <w:rFonts w:ascii="Times New Roman" w:eastAsiaTheme="minorEastAsia" w:hAnsi="Times New Roman" w:cs="Times New Roman"/>
          <w:sz w:val="28"/>
          <w:szCs w:val="28"/>
        </w:rPr>
        <w:t>Проверим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 знакоопределённость второй производной:</w:t>
      </w:r>
    </w:p>
    <w:p w:rsidR="00E47DA7" w:rsidRPr="00E47DA7" w:rsidRDefault="00BC6B6E" w:rsidP="006D79EF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p>
              <m:r>
                <w:rPr>
                  <w:rFonts w:ascii="Cambria Math" w:eastAsiaTheme="minorEastAsia" w:hAnsi="Cambria Math"/>
                </w:rPr>
                <m:t>''</m:t>
              </m:r>
            </m:sup>
          </m:sSup>
          <m:r>
            <w:rPr>
              <w:rFonts w:ascii="Cambria Math" w:eastAsiaTheme="minorEastAsia" w:hAnsi="Cambria Math"/>
            </w:rPr>
            <m:t>=2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I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≈2,06674</m:t>
          </m:r>
        </m:oMath>
      </m:oMathPara>
    </w:p>
    <w:p w:rsidR="00E47DA7" w:rsidRPr="006118C8" w:rsidRDefault="00E47DA7" w:rsidP="006D79EF">
      <w:pPr>
        <w:rPr>
          <w:rFonts w:eastAsiaTheme="minorEastAsia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Вторая производная в найденной точке больше нуля, следовательно, это значение доставляет </w:t>
      </w:r>
      <w:r w:rsidR="00890824" w:rsidRPr="006D79EF">
        <w:rPr>
          <w:rFonts w:ascii="Times New Roman" w:eastAsiaTheme="minorEastAsia" w:hAnsi="Times New Roman" w:cs="Times New Roman"/>
          <w:sz w:val="28"/>
          <w:szCs w:val="28"/>
        </w:rPr>
        <w:t xml:space="preserve">локальный 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>минимум.</w:t>
      </w:r>
      <w:r w:rsidR="00890824">
        <w:rPr>
          <w:rFonts w:eastAsiaTheme="minorEastAsia"/>
        </w:rPr>
        <w:t xml:space="preserve"> </w:t>
      </w:r>
      <w:r w:rsidRPr="00E47DA7">
        <w:rPr>
          <w:rFonts w:eastAsiaTheme="minorEastAsia"/>
        </w:rPr>
        <w:br/>
      </w:r>
      <m:oMathPara>
        <m:oMath>
          <m:r>
            <w:rPr>
              <w:rFonts w:ascii="Cambria Math" w:eastAsiaTheme="minorEastAsia" w:hAnsi="Cambria Math"/>
              <w:lang w:val="en-US"/>
            </w:rPr>
            <m:t>I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≈1,37015</m:t>
          </m:r>
        </m:oMath>
      </m:oMathPara>
    </w:p>
    <w:p w:rsidR="006118C8" w:rsidRPr="006118C8" w:rsidRDefault="006118C8" w:rsidP="006D79EF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I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a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≈2</m:t>
          </m:r>
          <m:r>
            <w:rPr>
              <w:rFonts w:ascii="Cambria Math" w:eastAsiaTheme="minorEastAsia" w:hAnsi="Cambria Math"/>
            </w:rPr>
            <m:t>,098</m:t>
          </m:r>
          <m:r>
            <m:rPr>
              <m:sty m:val="p"/>
            </m:rPr>
            <w:rPr>
              <w:rFonts w:ascii="Cambria Math" w:eastAsiaTheme="minorEastAsia" w:hAnsi="Cambria Math"/>
            </w:rPr>
            <w:br/>
          </m:r>
        </m:oMath>
        <m:oMath>
          <m:r>
            <w:rPr>
              <w:rFonts w:ascii="Cambria Math" w:eastAsiaTheme="minorEastAsia" w:hAnsi="Cambria Math"/>
            </w:rPr>
            <m:t>I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≈2,609</m:t>
          </m:r>
        </m:oMath>
      </m:oMathPara>
    </w:p>
    <w:p w:rsidR="00890824" w:rsidRPr="006D79EF" w:rsidRDefault="00890824" w:rsidP="006D79EF">
      <w:pPr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>Абсолютный минимум может существовать только среди локальных. Так как найден единственный локальный минимум,</w:t>
      </w:r>
      <w:r w:rsidR="006118C8">
        <w:rPr>
          <w:rFonts w:ascii="Times New Roman" w:eastAsiaTheme="minorEastAsia" w:hAnsi="Times New Roman" w:cs="Times New Roman"/>
          <w:sz w:val="28"/>
          <w:szCs w:val="28"/>
        </w:rPr>
        <w:t xml:space="preserve"> значение в котором меньше значений на концах области определения,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 он же является абсолютным.</w:t>
      </w:r>
    </w:p>
    <w:p w:rsidR="00890824" w:rsidRPr="006D79EF" w:rsidRDefault="00E6396A" w:rsidP="006D79EF">
      <w:pPr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>Таким образом</w:t>
      </w:r>
      <w:r w:rsidR="006D79EF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 ответ, полученный </w:t>
      </w:r>
      <w:r w:rsidR="00223A0D" w:rsidRPr="006D79EF">
        <w:rPr>
          <w:rFonts w:ascii="Times New Roman" w:eastAsiaTheme="minorEastAsia" w:hAnsi="Times New Roman" w:cs="Times New Roman"/>
          <w:sz w:val="28"/>
          <w:szCs w:val="28"/>
        </w:rPr>
        <w:t>аналитическим решением</w:t>
      </w:r>
      <w:r w:rsidR="00890824" w:rsidRPr="006D79EF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6D79EF" w:rsidRDefault="00BC6B6E" w:rsidP="006D79EF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in</m:t>
              </m:r>
            </m:sub>
          </m:sSub>
          <m:r>
            <w:rPr>
              <w:rFonts w:ascii="Cambria Math" w:eastAsiaTheme="minorEastAsia" w:hAnsi="Cambria Math"/>
            </w:rPr>
            <m:t>≈1,37015;</m:t>
          </m:r>
          <m:r>
            <w:rPr>
              <w:rFonts w:ascii="Cambria Math" w:eastAsiaTheme="minorEastAsia" w:hAnsi="Cambria Math"/>
              <w:lang w:val="en-US"/>
            </w:rPr>
            <m:t>absmin</m:t>
          </m:r>
          <m:r>
            <w:rPr>
              <w:rFonts w:ascii="Cambria Math" w:eastAsiaTheme="minorEastAsia" w:hAnsi="Cambria Math"/>
            </w:rPr>
            <m:t>∋3,87082</m:t>
          </m:r>
          <m:r>
            <m:rPr>
              <m:sty m:val="p"/>
            </m:rPr>
            <w:rPr>
              <w:rFonts w:ascii="Cambria Math" w:eastAsiaTheme="minorEastAsia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I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b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≈2.6094</m:t>
          </m:r>
          <m:r>
            <m:rPr>
              <m:sty m:val="p"/>
            </m:rPr>
            <w:rPr>
              <w:rFonts w:eastAsiaTheme="minorEastAsia"/>
              <w:lang w:val="en-US"/>
            </w:rPr>
            <w:br/>
          </m:r>
        </m:oMath>
      </m:oMathPara>
    </w:p>
    <w:p w:rsidR="006D79EF" w:rsidRDefault="006D79E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br w:type="page"/>
      </w:r>
    </w:p>
    <w:p w:rsidR="00A146AD" w:rsidRPr="00D208F9" w:rsidRDefault="006D79EF" w:rsidP="006D79EF">
      <w:pPr>
        <w:jc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D208F9">
        <w:rPr>
          <w:rFonts w:ascii="Times New Roman" w:eastAsiaTheme="minorEastAsia" w:hAnsi="Times New Roman" w:cs="Times New Roman"/>
          <w:b/>
          <w:sz w:val="32"/>
          <w:szCs w:val="32"/>
        </w:rPr>
        <w:lastRenderedPageBreak/>
        <w:t>Исследование функции</w:t>
      </w:r>
    </w:p>
    <w:p w:rsidR="00A146AD" w:rsidRPr="006D79EF" w:rsidRDefault="00937931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>Наша функция</w:t>
      </w:r>
      <w:r w:rsidRPr="006D79EF"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:rsidR="00937931" w:rsidRPr="00937931" w:rsidRDefault="00937931" w:rsidP="006D79EF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(x-4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</m:e>
          </m:func>
        </m:oMath>
      </m:oMathPara>
    </w:p>
    <w:p w:rsidR="00937931" w:rsidRPr="006D79EF" w:rsidRDefault="00937931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На графике </w:t>
      </w:r>
      <w:r w:rsidR="00EC6907"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r w:rsidRPr="006D79EF">
        <w:rPr>
          <w:rFonts w:ascii="Times New Roman" w:eastAsiaTheme="minorEastAsia" w:hAnsi="Times New Roman" w:cs="Times New Roman"/>
          <w:sz w:val="28"/>
          <w:szCs w:val="28"/>
        </w:rPr>
        <w:t>она выглядит следующим образом:</w:t>
      </w:r>
    </w:p>
    <w:p w:rsidR="00937931" w:rsidRPr="00EC6907" w:rsidRDefault="00937931" w:rsidP="00EC6907">
      <w:pPr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3FAD6ABC" wp14:editId="7AE48F2D">
            <wp:extent cx="5725885" cy="2362200"/>
            <wp:effectExtent l="0" t="0" r="27305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  <w:r w:rsidR="00EC6907">
        <w:rPr>
          <w:rFonts w:eastAsiaTheme="minorEastAsia"/>
        </w:rPr>
        <w:br/>
      </w:r>
      <w:r w:rsidR="00EC6907" w:rsidRPr="00EC6907">
        <w:rPr>
          <w:rFonts w:ascii="Times New Roman" w:eastAsiaTheme="minorEastAsia" w:hAnsi="Times New Roman" w:cs="Times New Roman"/>
          <w:sz w:val="28"/>
          <w:szCs w:val="28"/>
        </w:rPr>
        <w:t>График 1</w:t>
      </w:r>
    </w:p>
    <w:p w:rsidR="00937931" w:rsidRPr="006118C8" w:rsidRDefault="00937931" w:rsidP="006D79EF">
      <w:pPr>
        <w:rPr>
          <w:rFonts w:eastAsiaTheme="minorEastAsia"/>
        </w:rPr>
      </w:pPr>
    </w:p>
    <w:p w:rsidR="009C5868" w:rsidRPr="006D79EF" w:rsidRDefault="009C5868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>Построим график с учётом ограничения:</w:t>
      </w:r>
    </w:p>
    <w:p w:rsidR="00480E12" w:rsidRPr="009C5868" w:rsidRDefault="009C5868" w:rsidP="006D79EF">
      <w:pPr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3;5</m:t>
              </m:r>
            </m:e>
          </m:d>
        </m:oMath>
      </m:oMathPara>
    </w:p>
    <w:p w:rsidR="00480E12" w:rsidRPr="00EC6907" w:rsidRDefault="00937931" w:rsidP="00EC6907">
      <w:pPr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2D55AC3B" wp14:editId="4ABD2914">
            <wp:extent cx="5725885" cy="1986643"/>
            <wp:effectExtent l="0" t="0" r="27305" b="1397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  <w:r w:rsidR="00EC6907">
        <w:rPr>
          <w:rFonts w:eastAsiaTheme="minorEastAsia"/>
        </w:rPr>
        <w:br/>
      </w:r>
      <w:r w:rsidR="00EC6907" w:rsidRPr="00EC6907">
        <w:rPr>
          <w:rFonts w:ascii="Times New Roman" w:eastAsiaTheme="minorEastAsia" w:hAnsi="Times New Roman" w:cs="Times New Roman"/>
          <w:sz w:val="28"/>
          <w:szCs w:val="28"/>
        </w:rPr>
        <w:t>График 2.</w:t>
      </w:r>
    </w:p>
    <w:p w:rsidR="00F215D0" w:rsidRPr="00F215D0" w:rsidRDefault="00480E12" w:rsidP="006118C8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>В заданной области функция гладкая. Функция дважды непрерывно дифференцируема.</w:t>
      </w:r>
      <w:r w:rsidR="006118C8">
        <w:rPr>
          <w:rFonts w:ascii="Times New Roman" w:eastAsiaTheme="minorEastAsia" w:hAnsi="Times New Roman" w:cs="Times New Roman"/>
          <w:sz w:val="28"/>
          <w:szCs w:val="28"/>
        </w:rPr>
        <w:t xml:space="preserve"> Функция </w:t>
      </w:r>
      <w:proofErr w:type="spellStart"/>
      <w:r w:rsidR="006118C8">
        <w:rPr>
          <w:rFonts w:ascii="Times New Roman" w:eastAsiaTheme="minorEastAsia" w:hAnsi="Times New Roman" w:cs="Times New Roman"/>
          <w:sz w:val="28"/>
          <w:szCs w:val="28"/>
        </w:rPr>
        <w:t>унимодальна</w:t>
      </w:r>
      <w:proofErr w:type="spellEnd"/>
      <w:r w:rsidR="006118C8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6118C8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6118C8" w:rsidRPr="009D6141">
        <w:rPr>
          <w:rFonts w:ascii="Times New Roman" w:eastAsiaTheme="minorEastAsia" w:hAnsi="Times New Roman" w:cs="Times New Roman"/>
          <w:sz w:val="28"/>
          <w:szCs w:val="28"/>
        </w:rPr>
        <w:t xml:space="preserve"> = 3,</w:t>
      </w:r>
      <w:r w:rsidR="006118C8">
        <w:rPr>
          <w:rFonts w:ascii="Times New Roman" w:eastAsiaTheme="minorEastAsia" w:hAnsi="Times New Roman" w:cs="Times New Roman"/>
          <w:sz w:val="28"/>
          <w:szCs w:val="28"/>
        </w:rPr>
        <w:t xml:space="preserve"> α = β 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1,37015</m:t>
        </m:r>
      </m:oMath>
      <w:r w:rsidR="006118C8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6118C8" w:rsidRPr="009D614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118C8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6118C8" w:rsidRPr="009D6141">
        <w:rPr>
          <w:rFonts w:ascii="Times New Roman" w:eastAsiaTheme="minorEastAsia" w:hAnsi="Times New Roman" w:cs="Times New Roman"/>
          <w:sz w:val="28"/>
          <w:szCs w:val="28"/>
        </w:rPr>
        <w:t xml:space="preserve"> = 5</w:t>
      </w:r>
      <w:r w:rsidR="006118C8">
        <w:rPr>
          <w:rFonts w:ascii="Times New Roman" w:eastAsiaTheme="minorEastAsia" w:hAnsi="Times New Roman" w:cs="Times New Roman"/>
          <w:sz w:val="28"/>
          <w:szCs w:val="28"/>
        </w:rPr>
        <w:t xml:space="preserve">.  </w:t>
      </w:r>
      <w:r w:rsidR="00F215D0">
        <w:rPr>
          <w:rFonts w:ascii="Times New Roman" w:eastAsiaTheme="minorEastAsia" w:hAnsi="Times New Roman" w:cs="Times New Roman"/>
          <w:sz w:val="28"/>
          <w:szCs w:val="28"/>
        </w:rPr>
        <w:t xml:space="preserve">Функция </w:t>
      </w:r>
      <w:proofErr w:type="spellStart"/>
      <w:r w:rsidR="00F215D0">
        <w:rPr>
          <w:rFonts w:ascii="Times New Roman" w:eastAsiaTheme="minorEastAsia" w:hAnsi="Times New Roman" w:cs="Times New Roman"/>
          <w:sz w:val="28"/>
          <w:szCs w:val="28"/>
        </w:rPr>
        <w:t>липшецева</w:t>
      </w:r>
      <w:proofErr w:type="spellEnd"/>
      <w:r w:rsidR="00F215D0">
        <w:rPr>
          <w:rFonts w:ascii="Times New Roman" w:eastAsiaTheme="minorEastAsia" w:hAnsi="Times New Roman" w:cs="Times New Roman"/>
          <w:sz w:val="28"/>
          <w:szCs w:val="28"/>
        </w:rPr>
        <w:t xml:space="preserve"> на области 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F215D0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>|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>)-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 xml:space="preserve">)| </w:t>
      </w:r>
      <w:r w:rsidR="00F215D0">
        <w:rPr>
          <w:rFonts w:ascii="Times New Roman" w:eastAsiaTheme="minorEastAsia" w:hAnsi="Times New Roman" w:cs="Times New Roman"/>
          <w:sz w:val="28"/>
          <w:szCs w:val="28"/>
        </w:rPr>
        <w:t>≤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 xml:space="preserve"> 10*|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 xml:space="preserve">|; </w:t>
      </w:r>
      <w:r w:rsidR="00F215D0">
        <w:rPr>
          <w:rFonts w:ascii="Times New Roman" w:eastAsiaTheme="minorEastAsia" w:hAnsi="Times New Roman" w:cs="Times New Roman"/>
          <w:sz w:val="28"/>
          <w:szCs w:val="28"/>
          <w:lang w:val="en-US"/>
        </w:rPr>
        <w:t>L</w:t>
      </w:r>
      <w:r w:rsidR="00F215D0" w:rsidRPr="00F215D0">
        <w:rPr>
          <w:rFonts w:ascii="Times New Roman" w:eastAsiaTheme="minorEastAsia" w:hAnsi="Times New Roman" w:cs="Times New Roman"/>
          <w:sz w:val="28"/>
          <w:szCs w:val="28"/>
        </w:rPr>
        <w:t xml:space="preserve">=10;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∀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∈D</m:t>
        </m:r>
      </m:oMath>
    </w:p>
    <w:p w:rsidR="006D79EF" w:rsidRPr="00F215D0" w:rsidRDefault="00480E12" w:rsidP="00F215D0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D79EF">
        <w:rPr>
          <w:rFonts w:ascii="Times New Roman" w:eastAsiaTheme="minorEastAsia" w:hAnsi="Times New Roman" w:cs="Times New Roman"/>
          <w:sz w:val="28"/>
          <w:szCs w:val="28"/>
        </w:rPr>
        <w:t xml:space="preserve">Имеются абсолютные экстремумы, в области </w:t>
      </w:r>
      <w:r w:rsidR="009834DB" w:rsidRPr="006D79EF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9834DB" w:rsidRPr="006D79E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D79EF">
        <w:rPr>
          <w:rFonts w:ascii="Times New Roman" w:eastAsiaTheme="minorEastAsia" w:hAnsi="Times New Roman" w:cs="Times New Roman"/>
          <w:sz w:val="28"/>
          <w:szCs w:val="28"/>
        </w:rPr>
        <w:t xml:space="preserve">существует только </w:t>
      </w:r>
      <w:r w:rsidR="009834DB" w:rsidRPr="006D79EF">
        <w:rPr>
          <w:rFonts w:ascii="Times New Roman" w:eastAsiaTheme="minorEastAsia" w:hAnsi="Times New Roman" w:cs="Times New Roman"/>
          <w:sz w:val="28"/>
          <w:szCs w:val="28"/>
        </w:rPr>
        <w:t>абсолютный минимум, согласно аналитическому решению, это точка (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,</m:t>
        </m:r>
        <m:r>
          <w:rPr>
            <w:rFonts w:ascii="Cambria Math" w:eastAsiaTheme="minorEastAsia" w:hAnsi="Cambria Math" w:cs="Times New Roman"/>
            <w:sz w:val="28"/>
            <w:szCs w:val="28"/>
          </w:rPr>
          <m:t>8228</m:t>
        </m:r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r>
          <w:rPr>
            <w:rFonts w:ascii="Cambria Math" w:eastAsiaTheme="minorEastAsia" w:hAnsi="Cambria Math" w:cs="Times New Roman"/>
            <w:sz w:val="28"/>
            <w:szCs w:val="28"/>
          </w:rPr>
          <m:t>;1,37015</m:t>
        </m:r>
      </m:oMath>
      <w:r w:rsidR="009834DB" w:rsidRPr="006D79EF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480E12" w:rsidRPr="00D208F9" w:rsidRDefault="006D79EF" w:rsidP="006D79EF">
      <w:pPr>
        <w:jc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D208F9">
        <w:rPr>
          <w:rFonts w:ascii="Times New Roman" w:eastAsiaTheme="minorEastAsia" w:hAnsi="Times New Roman" w:cs="Times New Roman"/>
          <w:b/>
          <w:sz w:val="32"/>
          <w:szCs w:val="32"/>
        </w:rPr>
        <w:lastRenderedPageBreak/>
        <w:t>Реализация численных методов</w:t>
      </w:r>
    </w:p>
    <w:p w:rsidR="00521163" w:rsidRPr="00D208F9" w:rsidRDefault="00521163" w:rsidP="006D79EF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208F9">
        <w:rPr>
          <w:rFonts w:ascii="Times New Roman" w:eastAsiaTheme="minorEastAsia" w:hAnsi="Times New Roman" w:cs="Times New Roman"/>
          <w:b/>
          <w:sz w:val="28"/>
          <w:szCs w:val="28"/>
        </w:rPr>
        <w:t>Метод золотого сечения</w:t>
      </w:r>
    </w:p>
    <w:p w:rsidR="00521163" w:rsidRPr="00521163" w:rsidRDefault="00521163" w:rsidP="00521163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21163">
        <w:rPr>
          <w:rFonts w:ascii="Times New Roman" w:eastAsia="Times New Roman" w:hAnsi="Times New Roman" w:cs="Times New Roman"/>
          <w:color w:val="000000"/>
          <w:sz w:val="28"/>
          <w:szCs w:val="28"/>
        </w:rPr>
        <w:t>Метод золотого сечения — метод поиска экстремума действительной функции одной переменной на заданном отрезке. В основе метода лежит принцип деления отрезка в пропорциях золотого сечения, т.е. деление отрезка на две неравные части так, чтобы отношение длины всего отрезка к длине большей части равнялось отношению длины большей части к длине меньшей части отрезка. Является одним из простейших вычислительных методов решения задач оптимизации. Может использоваться для поиска экстремумов только в унимодальных функциях.</w:t>
      </w:r>
    </w:p>
    <w:p w:rsidR="00521163" w:rsidRPr="00521163" w:rsidRDefault="00521163" w:rsidP="00521163">
      <w:pPr>
        <w:shd w:val="clear" w:color="auto" w:fill="FFFFFF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лгорит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:</w:t>
      </w:r>
    </w:p>
    <w:p w:rsidR="00521163" w:rsidRDefault="00521163" w:rsidP="00521163">
      <w:pPr>
        <w:pStyle w:val="a6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/>
          <w:szCs w:val="23"/>
        </w:rPr>
      </w:pPr>
      <w:r>
        <w:rPr>
          <w:rFonts w:eastAsia="Times New Roman" w:cs="Times New Roman"/>
          <w:color w:val="000000"/>
          <w:szCs w:val="23"/>
        </w:rPr>
        <w:t xml:space="preserve">Вычисляем две точки </w:t>
      </w:r>
      <w:r>
        <w:rPr>
          <w:rFonts w:eastAsia="Times New Roman" w:cs="Times New Roman"/>
          <w:color w:val="000000"/>
          <w:position w:val="-12"/>
          <w:szCs w:val="23"/>
        </w:rPr>
        <w:object w:dxaOrig="257" w:dyaOrig="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7" o:title=""/>
          </v:shape>
          <o:OLEObject Type="Embed" ProgID="Equation.DSMT4" ShapeID="_x0000_i1025" DrawAspect="Content" ObjectID="_1701236318" r:id="rId8"/>
        </w:object>
      </w:r>
      <w:r>
        <w:rPr>
          <w:rFonts w:eastAsia="Times New Roman" w:cs="Times New Roman"/>
          <w:color w:val="000000"/>
          <w:szCs w:val="23"/>
        </w:rPr>
        <w:t xml:space="preserve"> и </w:t>
      </w:r>
      <w:r>
        <w:rPr>
          <w:rFonts w:eastAsia="Times New Roman" w:cs="Times New Roman"/>
          <w:color w:val="000000"/>
          <w:position w:val="-12"/>
          <w:szCs w:val="23"/>
        </w:rPr>
        <w:object w:dxaOrig="300" w:dyaOrig="377">
          <v:shape id="_x0000_i1026" type="#_x0000_t75" style="width:15pt;height:18.75pt" o:ole="">
            <v:imagedata r:id="rId9" o:title=""/>
          </v:shape>
          <o:OLEObject Type="Embed" ProgID="Equation.DSMT4" ShapeID="_x0000_i1026" DrawAspect="Content" ObjectID="_1701236319" r:id="rId10"/>
        </w:object>
      </w:r>
      <w:r>
        <w:rPr>
          <w:rFonts w:eastAsia="Times New Roman" w:cs="Times New Roman"/>
          <w:color w:val="000000"/>
          <w:szCs w:val="23"/>
        </w:rPr>
        <w:t xml:space="preserve"> так, что </w:t>
      </w:r>
      <w:r>
        <w:rPr>
          <w:rFonts w:eastAsia="Times New Roman" w:cs="Times New Roman"/>
          <w:color w:val="000000"/>
          <w:position w:val="-26"/>
          <w:szCs w:val="23"/>
        </w:rPr>
        <w:object w:dxaOrig="2597" w:dyaOrig="763">
          <v:shape id="_x0000_i1027" type="#_x0000_t75" style="width:129.75pt;height:38.25pt" o:ole="">
            <v:imagedata r:id="rId11" o:title=""/>
          </v:shape>
          <o:OLEObject Type="Embed" ProgID="Equation.DSMT4" ShapeID="_x0000_i1027" DrawAspect="Content" ObjectID="_1701236320" r:id="rId12"/>
        </w:object>
      </w:r>
      <w:r>
        <w:rPr>
          <w:rFonts w:eastAsia="Times New Roman" w:cs="Times New Roman"/>
          <w:color w:val="000000"/>
          <w:szCs w:val="23"/>
        </w:rPr>
        <w:t xml:space="preserve"> </w:t>
      </w:r>
      <w:r>
        <w:rPr>
          <w:rFonts w:eastAsia="Times New Roman" w:cs="Times New Roman"/>
          <w:color w:val="000000"/>
          <w:position w:val="-26"/>
          <w:szCs w:val="23"/>
        </w:rPr>
        <w:object w:dxaOrig="2580" w:dyaOrig="763">
          <v:shape id="_x0000_i1028" type="#_x0000_t75" style="width:129pt;height:38.25pt" o:ole="">
            <v:imagedata r:id="rId13" o:title=""/>
          </v:shape>
          <o:OLEObject Type="Embed" ProgID="Equation.DSMT4" ShapeID="_x0000_i1028" DrawAspect="Content" ObjectID="_1701236321" r:id="rId14"/>
        </w:object>
      </w:r>
      <w:r>
        <w:rPr>
          <w:rFonts w:eastAsia="Times New Roman" w:cs="Times New Roman"/>
          <w:color w:val="000000"/>
          <w:szCs w:val="23"/>
        </w:rPr>
        <w:t xml:space="preserve"> </w:t>
      </w:r>
    </w:p>
    <w:p w:rsidR="00521163" w:rsidRDefault="00521163" w:rsidP="00521163">
      <w:pPr>
        <w:pStyle w:val="a6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/>
          <w:szCs w:val="23"/>
        </w:rPr>
      </w:pPr>
      <w:r>
        <w:rPr>
          <w:rFonts w:eastAsia="Times New Roman" w:cs="Times New Roman"/>
          <w:color w:val="000000"/>
          <w:szCs w:val="23"/>
        </w:rPr>
        <w:t xml:space="preserve">Сравниванием значение функций в этих точках. Если </w:t>
      </w:r>
      <w:r>
        <w:rPr>
          <w:rFonts w:eastAsia="Times New Roman" w:cs="Times New Roman"/>
          <w:color w:val="000000"/>
          <w:position w:val="-12"/>
          <w:szCs w:val="23"/>
        </w:rPr>
        <w:object w:dxaOrig="1577" w:dyaOrig="377">
          <v:shape id="_x0000_i1029" type="#_x0000_t75" style="width:78.75pt;height:18.75pt" o:ole="">
            <v:imagedata r:id="rId15" o:title=""/>
          </v:shape>
          <o:OLEObject Type="Embed" ProgID="Equation.DSMT4" ShapeID="_x0000_i1029" DrawAspect="Content" ObjectID="_1701236322" r:id="rId16"/>
        </w:object>
      </w:r>
      <w:r>
        <w:rPr>
          <w:rFonts w:eastAsia="Times New Roman" w:cs="Times New Roman"/>
          <w:color w:val="000000"/>
          <w:szCs w:val="23"/>
        </w:rPr>
        <w:t xml:space="preserve">, то сохраняем в точку </w:t>
      </w:r>
      <w:r>
        <w:rPr>
          <w:rFonts w:eastAsia="Times New Roman" w:cs="Times New Roman"/>
          <w:i/>
          <w:color w:val="000000"/>
          <w:szCs w:val="23"/>
          <w:lang w:val="en-US"/>
        </w:rPr>
        <w:t>b</w:t>
      </w:r>
      <w:r w:rsidRPr="00521163">
        <w:rPr>
          <w:rFonts w:eastAsia="Times New Roman" w:cs="Times New Roman"/>
          <w:i/>
          <w:color w:val="000000"/>
          <w:szCs w:val="23"/>
        </w:rPr>
        <w:t xml:space="preserve"> </w:t>
      </w:r>
      <w:r>
        <w:rPr>
          <w:rFonts w:eastAsia="Times New Roman" w:cs="Times New Roman"/>
          <w:color w:val="000000"/>
          <w:szCs w:val="23"/>
        </w:rPr>
        <w:t xml:space="preserve">значение, рассчитанное для </w:t>
      </w:r>
      <w:r>
        <w:rPr>
          <w:rFonts w:eastAsia="Times New Roman" w:cs="Times New Roman"/>
          <w:i/>
          <w:color w:val="000000"/>
          <w:szCs w:val="23"/>
          <w:lang w:val="en-US"/>
        </w:rPr>
        <w:t>x</w:t>
      </w:r>
      <w:r>
        <w:rPr>
          <w:rFonts w:eastAsia="Times New Roman" w:cs="Times New Roman"/>
          <w:i/>
          <w:color w:val="000000"/>
          <w:szCs w:val="23"/>
          <w:vertAlign w:val="subscript"/>
        </w:rPr>
        <w:t>2</w:t>
      </w:r>
      <w:r>
        <w:rPr>
          <w:rFonts w:eastAsia="Times New Roman" w:cs="Times New Roman"/>
          <w:color w:val="000000"/>
          <w:szCs w:val="23"/>
        </w:rPr>
        <w:t xml:space="preserve">. Иначе, сохраним в точку </w:t>
      </w:r>
      <w:r>
        <w:rPr>
          <w:rFonts w:eastAsia="Times New Roman" w:cs="Times New Roman"/>
          <w:i/>
          <w:color w:val="000000"/>
          <w:szCs w:val="23"/>
          <w:lang w:val="en-US"/>
        </w:rPr>
        <w:t xml:space="preserve">a </w:t>
      </w:r>
      <w:r>
        <w:rPr>
          <w:rFonts w:eastAsia="Times New Roman" w:cs="Times New Roman"/>
          <w:color w:val="000000"/>
          <w:szCs w:val="23"/>
        </w:rPr>
        <w:t xml:space="preserve">значение точки </w:t>
      </w:r>
      <w:r>
        <w:rPr>
          <w:rFonts w:eastAsia="Times New Roman" w:cs="Times New Roman"/>
          <w:i/>
          <w:color w:val="000000"/>
          <w:szCs w:val="23"/>
          <w:lang w:val="en-US"/>
        </w:rPr>
        <w:t>x</w:t>
      </w:r>
      <w:r>
        <w:rPr>
          <w:rFonts w:eastAsia="Times New Roman" w:cs="Times New Roman"/>
          <w:i/>
          <w:color w:val="000000"/>
          <w:szCs w:val="23"/>
          <w:vertAlign w:val="subscript"/>
        </w:rPr>
        <w:t>1</w:t>
      </w:r>
      <w:r>
        <w:rPr>
          <w:rFonts w:eastAsia="Times New Roman" w:cs="Times New Roman"/>
          <w:color w:val="000000"/>
          <w:szCs w:val="23"/>
        </w:rPr>
        <w:t xml:space="preserve">. </w:t>
      </w:r>
    </w:p>
    <w:p w:rsidR="00521163" w:rsidRDefault="00521163" w:rsidP="00521163">
      <w:pPr>
        <w:pStyle w:val="a6"/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eastAsia="Times New Roman" w:cs="Times New Roman"/>
          <w:color w:val="000000"/>
          <w:szCs w:val="23"/>
        </w:rPr>
      </w:pPr>
      <w:r>
        <w:rPr>
          <w:rFonts w:eastAsia="Times New Roman" w:cs="Times New Roman"/>
          <w:color w:val="000000"/>
          <w:szCs w:val="23"/>
        </w:rPr>
        <w:t xml:space="preserve">Процедура расчета действует пока </w:t>
      </w:r>
      <w:r>
        <w:rPr>
          <w:rFonts w:eastAsia="Times New Roman" w:cs="Times New Roman"/>
          <w:color w:val="000000"/>
          <w:position w:val="-38"/>
          <w:szCs w:val="23"/>
        </w:rPr>
        <w:object w:dxaOrig="2426" w:dyaOrig="960">
          <v:shape id="_x0000_i1030" type="#_x0000_t75" style="width:121.5pt;height:48pt" o:ole="">
            <v:imagedata r:id="rId17" o:title=""/>
          </v:shape>
          <o:OLEObject Type="Embed" ProgID="Equation.DSMT4" ShapeID="_x0000_i1030" DrawAspect="Content" ObjectID="_1701236323" r:id="rId18"/>
        </w:object>
      </w:r>
    </w:p>
    <w:p w:rsidR="001B4C97" w:rsidRPr="001B4C97" w:rsidRDefault="001B4C97" w:rsidP="00521163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усок программного кода реализованной программы для метода золотого сечения представлен ниже.</w:t>
      </w:r>
    </w:p>
    <w:p w:rsidR="007E7602" w:rsidRPr="007E7602" w:rsidRDefault="007E7602" w:rsidP="007E760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ef </w:t>
      </w:r>
      <w:proofErr w:type="spellStart"/>
      <w:r w:rsidRPr="007E760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golden_ratio</w:t>
      </w:r>
      <w:proofErr w:type="spellEnd"/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: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data1.append([n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])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E7602">
        <w:rPr>
          <w:rFonts w:ascii="Courier New" w:eastAsia="Times New Roman" w:hAnsi="Courier New" w:cs="Courier New"/>
          <w:color w:val="8888C6"/>
          <w:sz w:val="20"/>
          <w:szCs w:val="20"/>
          <w:lang w:val="en-US" w:eastAsia="ru-RU"/>
        </w:rPr>
        <w:t>abs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Fi ** n) * (b - a)) &lt; eps: 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a - (Fi - </w:t>
      </w:r>
      <w:r w:rsidRPr="007E760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b - a)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x2 = a + Fi * (b - a)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(x1) &lt; F(x2):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olden_ratio</w:t>
      </w:r>
      <w:proofErr w:type="spellEnd"/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 </w:t>
      </w:r>
      <w:r w:rsidRPr="007E760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: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golden_ratio</w:t>
      </w:r>
      <w:proofErr w:type="spellEnd"/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7E760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 </w:t>
      </w:r>
      <w:r w:rsidRPr="007E7602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E760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</w:p>
    <w:p w:rsidR="00D208F9" w:rsidRPr="007E7602" w:rsidRDefault="00D208F9" w:rsidP="001B4C97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6D79EF" w:rsidRPr="00521163" w:rsidRDefault="001B4C97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анная программа находит решение нашей задачи менее чем за </w:t>
      </w:r>
      <w:r w:rsidR="00D8122F">
        <w:rPr>
          <w:rFonts w:ascii="Times New Roman" w:eastAsiaTheme="minorEastAsia" w:hAnsi="Times New Roman" w:cs="Times New Roman"/>
          <w:sz w:val="28"/>
          <w:szCs w:val="28"/>
        </w:rPr>
        <w:t>2*</w:t>
      </w: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1B4C9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екунд</w:t>
      </w:r>
      <w:r w:rsidR="00FC3A9C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>. Для этого требуется 20 итераций.</w:t>
      </w:r>
    </w:p>
    <w:p w:rsidR="000B5C31" w:rsidRDefault="000B5C31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На графике </w:t>
      </w:r>
      <w:r w:rsidR="00EC6907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ходится кривая сходимости метода золотого сечения</w:t>
      </w:r>
    </w:p>
    <w:p w:rsidR="000B5C31" w:rsidRPr="000B5C31" w:rsidRDefault="00000AA7" w:rsidP="000B5C3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F9C0F74" wp14:editId="16D63B0C">
            <wp:extent cx="5568043" cy="3488871"/>
            <wp:effectExtent l="0" t="0" r="13970" b="1651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  <w:r w:rsidR="00EC6907">
        <w:rPr>
          <w:rFonts w:ascii="Times New Roman" w:eastAsiaTheme="minorEastAsia" w:hAnsi="Times New Roman" w:cs="Times New Roman"/>
          <w:sz w:val="28"/>
          <w:szCs w:val="28"/>
        </w:rPr>
        <w:br/>
        <w:t>График 3</w:t>
      </w:r>
    </w:p>
    <w:p w:rsidR="00521163" w:rsidRDefault="00D8122F" w:rsidP="00EC6907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енное решение: </w:t>
      </w:r>
      <w:r w:rsidR="00FC3A9C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FC3A9C" w:rsidRPr="00FC3A9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r w:rsidR="00FC3A9C" w:rsidRPr="00D8122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8122F">
        <w:rPr>
          <w:rFonts w:ascii="Times New Roman" w:eastAsiaTheme="minorEastAsia" w:hAnsi="Times New Roman" w:cs="Times New Roman"/>
          <w:sz w:val="28"/>
          <w:szCs w:val="28"/>
        </w:rPr>
        <w:t>=3,</w:t>
      </w:r>
      <w:r w:rsidR="007E7602" w:rsidRPr="007E7602">
        <w:rPr>
          <w:rFonts w:ascii="Times New Roman" w:eastAsiaTheme="minorEastAsia" w:hAnsi="Times New Roman" w:cs="Times New Roman"/>
          <w:sz w:val="28"/>
          <w:szCs w:val="28"/>
        </w:rPr>
        <w:t>8228593</w:t>
      </w:r>
      <w:r>
        <w:rPr>
          <w:rFonts w:ascii="Times New Roman" w:eastAsiaTheme="minorEastAsia" w:hAnsi="Times New Roman" w:cs="Times New Roman"/>
          <w:sz w:val="28"/>
          <w:szCs w:val="28"/>
        </w:rPr>
        <w:t>, отличается от аналитического решения на 0,00002.</w:t>
      </w:r>
    </w:p>
    <w:p w:rsidR="00D8122F" w:rsidRPr="00D8122F" w:rsidRDefault="00521163" w:rsidP="001B4C9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1B4C97" w:rsidRDefault="001B4C97" w:rsidP="001B4C97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15B3B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Метод Ньютона</w:t>
      </w:r>
    </w:p>
    <w:p w:rsidR="00A15B3B" w:rsidRPr="00B331EC" w:rsidRDefault="00A15B3B" w:rsidP="00B331EC">
      <w:pPr>
        <w:ind w:firstLine="567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15B3B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Метод Ньютона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, </w:t>
      </w:r>
      <w:r w:rsidRPr="00A15B3B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алгоритм Ньютона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  — это итерационный </w:t>
      </w:r>
      <w:hyperlink r:id="rId20" w:tooltip="Численные методы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численный метод</w:t>
        </w:r>
      </w:hyperlink>
      <w:r w:rsidR="00B331EC">
        <w:rPr>
          <w:rFonts w:ascii="Times New Roman" w:hAnsi="Times New Roman" w:cs="Times New Roman"/>
          <w:sz w:val="28"/>
          <w:szCs w:val="28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нахождения</w:t>
      </w:r>
      <w:r w:rsidR="00B331E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корня (</w:t>
      </w:r>
      <w:hyperlink r:id="rId21" w:tooltip="Нуль функции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нуля</w:t>
        </w:r>
      </w:hyperlink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) заданной </w:t>
      </w:r>
      <w:hyperlink r:id="rId22" w:tooltip="Функция (математика)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функции</w:t>
        </w:r>
      </w:hyperlink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B331E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Поиск решения осуществляется</w:t>
      </w:r>
      <w:r w:rsidR="00B331E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путём</w:t>
      </w:r>
      <w:r w:rsidR="00B331E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построения последовательных приближений</w:t>
      </w:r>
      <w:r w:rsidR="00B331E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и основан на принципах </w:t>
      </w:r>
      <w:hyperlink r:id="rId23" w:tooltip="Метод простой итерации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простой итерации</w:t>
        </w:r>
      </w:hyperlink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Метод обладает квадратичной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hyperlink r:id="rId24" w:tooltip="Скорость сходимости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сходимостью</w:t>
        </w:r>
      </w:hyperlink>
      <w:r w:rsidRPr="00A15B3B">
        <w:rPr>
          <w:rFonts w:ascii="Times New Roman" w:hAnsi="Times New Roman" w:cs="Times New Roman"/>
          <w:sz w:val="28"/>
          <w:szCs w:val="28"/>
          <w:shd w:val="clear" w:color="auto" w:fill="FFFFFF"/>
        </w:rPr>
        <w:t>. Модификацией метода является </w:t>
      </w:r>
      <w:hyperlink r:id="rId25" w:tooltip="Метод хорд и касательных" w:history="1">
        <w:r w:rsidRPr="00A15B3B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метод хорд и касательных</w:t>
        </w:r>
      </w:hyperlink>
      <w:r w:rsidR="00B331EC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w:r w:rsidRPr="00A15B3B">
        <w:rPr>
          <w:rFonts w:ascii="Times New Roman" w:hAnsi="Times New Roman" w:cs="Times New Roman"/>
          <w:sz w:val="28"/>
          <w:szCs w:val="28"/>
        </w:rPr>
        <w:t>Применятся для выпуклых функций</w: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A15B3B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3600" w:dyaOrig="437">
          <v:shape id="_x0000_i1031" type="#_x0000_t75" style="width:180pt;height:21.75pt" o:ole="">
            <v:imagedata r:id="rId26" o:title=""/>
          </v:shape>
          <o:OLEObject Type="Embed" ProgID="Equation.DSMT4" ShapeID="_x0000_i1031" DrawAspect="Content" ObjectID="_1701236324" r:id="rId27"/>
        </w:object>
      </w:r>
      <w:r w:rsidRPr="00A15B3B">
        <w:rPr>
          <w:rFonts w:ascii="Times New Roman" w:hAnsi="Times New Roman" w:cs="Times New Roman"/>
          <w:sz w:val="28"/>
          <w:szCs w:val="28"/>
        </w:rPr>
        <w:t>Разложим функцию</w:t>
      </w:r>
      <w:r w:rsidRPr="00A15B3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83" w:dyaOrig="360">
          <v:shape id="_x0000_i1032" type="#_x0000_t75" style="width:29.25pt;height:18pt" o:ole="">
            <v:imagedata r:id="rId28" o:title=""/>
          </v:shape>
          <o:OLEObject Type="Embed" ProgID="Equation.DSMT4" ShapeID="_x0000_i1032" DrawAspect="Content" ObjectID="_1701236325" r:id="rId29"/>
        </w:object>
      </w:r>
      <w:r w:rsidRPr="00A15B3B">
        <w:rPr>
          <w:rFonts w:ascii="Times New Roman" w:hAnsi="Times New Roman" w:cs="Times New Roman"/>
          <w:sz w:val="28"/>
          <w:szCs w:val="28"/>
        </w:rPr>
        <w:t xml:space="preserve"> в ряд Тейлора: </w: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eastAsiaTheme="minorEastAsia" w:hAnsi="Times New Roman" w:cs="Times New Roman"/>
          <w:position w:val="-26"/>
          <w:sz w:val="28"/>
          <w:szCs w:val="28"/>
        </w:rPr>
        <w:object w:dxaOrig="6120" w:dyaOrig="703">
          <v:shape id="_x0000_i1033" type="#_x0000_t75" style="width:306pt;height:35.25pt" o:ole="">
            <v:imagedata r:id="rId30" o:title=""/>
          </v:shape>
          <o:OLEObject Type="Embed" ProgID="Equation.DSMT4" ShapeID="_x0000_i1033" DrawAspect="Content" ObjectID="_1701236326" r:id="rId31"/>
        </w:objec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hAnsi="Times New Roman" w:cs="Times New Roman"/>
          <w:sz w:val="28"/>
          <w:szCs w:val="28"/>
        </w:rPr>
        <w:t xml:space="preserve">Воспользуемся теоремой Ферма и найдем </w:t>
      </w:r>
      <w:r w:rsidRPr="00A15B3B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720" w:dyaOrig="377">
          <v:shape id="_x0000_i1034" type="#_x0000_t75" style="width:36pt;height:18.75pt" o:ole="">
            <v:imagedata r:id="rId32" o:title=""/>
          </v:shape>
          <o:OLEObject Type="Embed" ProgID="Equation.DSMT4" ShapeID="_x0000_i1034" DrawAspect="Content" ObjectID="_1701236327" r:id="rId33"/>
        </w:objec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3960" w:dyaOrig="540">
          <v:shape id="_x0000_i1035" type="#_x0000_t75" style="width:198pt;height:27pt" o:ole="">
            <v:imagedata r:id="rId34" o:title=""/>
          </v:shape>
          <o:OLEObject Type="Embed" ProgID="Equation.DSMT4" ShapeID="_x0000_i1035" DrawAspect="Content" ObjectID="_1701236328" r:id="rId35"/>
        </w:objec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15B3B">
        <w:rPr>
          <w:rFonts w:ascii="Times New Roman" w:hAnsi="Times New Roman" w:cs="Times New Roman"/>
          <w:sz w:val="28"/>
          <w:szCs w:val="28"/>
        </w:rPr>
        <w:t xml:space="preserve">Выразим </w:t>
      </w:r>
      <w:r w:rsidRPr="00A15B3B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23" w:dyaOrig="377">
          <v:shape id="_x0000_i1036" type="#_x0000_t75" style="width:11.25pt;height:18.75pt" o:ole="">
            <v:imagedata r:id="rId36" o:title=""/>
          </v:shape>
          <o:OLEObject Type="Embed" ProgID="Equation.DSMT4" ShapeID="_x0000_i1036" DrawAspect="Content" ObjectID="_1701236329" r:id="rId37"/>
        </w:object>
      </w:r>
      <w:r w:rsidRPr="00A15B3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15B3B" w:rsidRPr="0053554D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15B3B">
        <w:rPr>
          <w:rFonts w:ascii="Times New Roman" w:eastAsiaTheme="minorEastAsia" w:hAnsi="Times New Roman" w:cs="Times New Roman"/>
          <w:position w:val="-34"/>
          <w:sz w:val="28"/>
          <w:szCs w:val="28"/>
          <w:lang w:val="en-US"/>
        </w:rPr>
        <w:object w:dxaOrig="1860" w:dyaOrig="780">
          <v:shape id="_x0000_i1037" type="#_x0000_t75" style="width:93pt;height:39pt" o:ole="">
            <v:imagedata r:id="rId38" o:title=""/>
          </v:shape>
          <o:OLEObject Type="Embed" ProgID="Equation.DSMT4" ShapeID="_x0000_i1037" DrawAspect="Content" ObjectID="_1701236330" r:id="rId39"/>
        </w:objec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hAnsi="Times New Roman" w:cs="Times New Roman"/>
          <w:sz w:val="28"/>
          <w:szCs w:val="28"/>
        </w:rPr>
        <w:t>Тогда итерационный процесс имеет вид:</w:t>
      </w:r>
    </w:p>
    <w:p w:rsidR="00A15B3B" w:rsidRP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3437" w:dyaOrig="780">
          <v:shape id="_x0000_i1038" type="#_x0000_t75" style="width:171.75pt;height:39pt" o:ole="">
            <v:imagedata r:id="rId40" o:title=""/>
          </v:shape>
          <o:OLEObject Type="Embed" ProgID="Equation.DSMT4" ShapeID="_x0000_i1038" DrawAspect="Content" ObjectID="_1701236331" r:id="rId41"/>
        </w:object>
      </w:r>
    </w:p>
    <w:p w:rsidR="00A15B3B" w:rsidRDefault="00A15B3B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15B3B">
        <w:rPr>
          <w:rFonts w:ascii="Times New Roman" w:hAnsi="Times New Roman" w:cs="Times New Roman"/>
          <w:sz w:val="28"/>
          <w:szCs w:val="28"/>
        </w:rPr>
        <w:t>Сходимость данного метода за</w:t>
      </w:r>
      <w:r>
        <w:rPr>
          <w:rFonts w:ascii="Times New Roman" w:hAnsi="Times New Roman" w:cs="Times New Roman"/>
          <w:sz w:val="28"/>
          <w:szCs w:val="28"/>
        </w:rPr>
        <w:t>висит от начального приближения</w:t>
      </w:r>
    </w:p>
    <w:p w:rsidR="00D8122F" w:rsidRPr="00A15B3B" w:rsidRDefault="00D8122F" w:rsidP="00A15B3B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ализован программно следующим образом:</w:t>
      </w:r>
    </w:p>
    <w:p w:rsidR="0053554D" w:rsidRPr="0053554D" w:rsidRDefault="0053554D" w:rsidP="0053554D">
      <w:pPr>
        <w:pStyle w:val="HTML"/>
        <w:shd w:val="clear" w:color="auto" w:fill="2B2B2B"/>
        <w:rPr>
          <w:color w:val="A9B7C6"/>
          <w:lang w:val="en-US"/>
        </w:rPr>
      </w:pPr>
      <w:r w:rsidRPr="0053554D">
        <w:rPr>
          <w:color w:val="CC7832"/>
          <w:lang w:val="en-US"/>
        </w:rPr>
        <w:t xml:space="preserve">def </w:t>
      </w:r>
      <w:proofErr w:type="gramStart"/>
      <w:r w:rsidRPr="0053554D">
        <w:rPr>
          <w:color w:val="FFC66D"/>
          <w:lang w:val="en-US"/>
        </w:rPr>
        <w:t>newton</w:t>
      </w:r>
      <w:r w:rsidRPr="0053554D">
        <w:rPr>
          <w:color w:val="A9B7C6"/>
          <w:lang w:val="en-US"/>
        </w:rPr>
        <w:t>(</w:t>
      </w:r>
      <w:proofErr w:type="spellStart"/>
      <w:proofErr w:type="gramEnd"/>
      <w:r w:rsidRPr="0053554D">
        <w:rPr>
          <w:color w:val="A9B7C6"/>
          <w:lang w:val="en-US"/>
        </w:rPr>
        <w:t>xk</w:t>
      </w:r>
      <w:proofErr w:type="spellEnd"/>
      <w:r w:rsidRPr="0053554D">
        <w:rPr>
          <w:color w:val="CC7832"/>
          <w:lang w:val="en-US"/>
        </w:rPr>
        <w:t xml:space="preserve">, </w:t>
      </w:r>
      <w:r w:rsidRPr="0053554D">
        <w:rPr>
          <w:color w:val="A9B7C6"/>
          <w:lang w:val="en-US"/>
        </w:rPr>
        <w:t>xk1</w:t>
      </w:r>
      <w:r w:rsidRPr="0053554D">
        <w:rPr>
          <w:color w:val="CC7832"/>
          <w:lang w:val="en-US"/>
        </w:rPr>
        <w:t xml:space="preserve">, </w:t>
      </w:r>
      <w:r w:rsidRPr="0053554D">
        <w:rPr>
          <w:color w:val="A9B7C6"/>
          <w:lang w:val="en-US"/>
        </w:rPr>
        <w:t>n):</w:t>
      </w:r>
      <w:r w:rsidRPr="0053554D">
        <w:rPr>
          <w:color w:val="A9B7C6"/>
          <w:lang w:val="en-US"/>
        </w:rPr>
        <w:br/>
        <w:t xml:space="preserve">    data2.append([n</w:t>
      </w:r>
      <w:r w:rsidRPr="0053554D">
        <w:rPr>
          <w:color w:val="CC7832"/>
          <w:lang w:val="en-US"/>
        </w:rPr>
        <w:t xml:space="preserve">, </w:t>
      </w:r>
      <w:proofErr w:type="spellStart"/>
      <w:r w:rsidRPr="0053554D">
        <w:rPr>
          <w:color w:val="A9B7C6"/>
          <w:lang w:val="en-US"/>
        </w:rPr>
        <w:t>xk</w:t>
      </w:r>
      <w:proofErr w:type="spellEnd"/>
      <w:r w:rsidRPr="0053554D">
        <w:rPr>
          <w:color w:val="CC7832"/>
          <w:lang w:val="en-US"/>
        </w:rPr>
        <w:t xml:space="preserve">, </w:t>
      </w:r>
      <w:r w:rsidRPr="0053554D">
        <w:rPr>
          <w:color w:val="A9B7C6"/>
          <w:lang w:val="en-US"/>
        </w:rPr>
        <w:t>xk1])</w:t>
      </w:r>
      <w:r w:rsidRPr="0053554D">
        <w:rPr>
          <w:color w:val="A9B7C6"/>
          <w:lang w:val="en-US"/>
        </w:rPr>
        <w:br/>
        <w:t xml:space="preserve">    </w:t>
      </w:r>
      <w:r w:rsidRPr="0053554D">
        <w:rPr>
          <w:color w:val="CC7832"/>
          <w:lang w:val="en-US"/>
        </w:rPr>
        <w:t xml:space="preserve">if </w:t>
      </w:r>
      <w:r w:rsidRPr="0053554D">
        <w:rPr>
          <w:color w:val="8888C6"/>
          <w:lang w:val="en-US"/>
        </w:rPr>
        <w:t>abs</w:t>
      </w:r>
      <w:r w:rsidRPr="0053554D">
        <w:rPr>
          <w:color w:val="A9B7C6"/>
          <w:lang w:val="en-US"/>
        </w:rPr>
        <w:t>(F(xk1) - F(</w:t>
      </w:r>
      <w:proofErr w:type="spellStart"/>
      <w:r w:rsidRPr="0053554D">
        <w:rPr>
          <w:color w:val="A9B7C6"/>
          <w:lang w:val="en-US"/>
        </w:rPr>
        <w:t>xk</w:t>
      </w:r>
      <w:proofErr w:type="spellEnd"/>
      <w:r w:rsidRPr="0053554D">
        <w:rPr>
          <w:color w:val="A9B7C6"/>
          <w:lang w:val="en-US"/>
        </w:rPr>
        <w:t xml:space="preserve">)) &lt; eps: </w:t>
      </w:r>
      <w:r w:rsidRPr="0053554D">
        <w:rPr>
          <w:color w:val="CC7832"/>
          <w:lang w:val="en-US"/>
        </w:rPr>
        <w:t>return</w:t>
      </w:r>
      <w:r w:rsidRPr="0053554D">
        <w:rPr>
          <w:color w:val="CC7832"/>
          <w:lang w:val="en-US"/>
        </w:rPr>
        <w:br/>
        <w:t xml:space="preserve">    </w:t>
      </w:r>
      <w:r w:rsidRPr="0053554D">
        <w:rPr>
          <w:color w:val="A9B7C6"/>
          <w:lang w:val="en-US"/>
        </w:rPr>
        <w:t>newton(xk1</w:t>
      </w:r>
      <w:r w:rsidRPr="0053554D">
        <w:rPr>
          <w:color w:val="CC7832"/>
          <w:lang w:val="en-US"/>
        </w:rPr>
        <w:t xml:space="preserve">, </w:t>
      </w:r>
      <w:proofErr w:type="spellStart"/>
      <w:r w:rsidRPr="0053554D">
        <w:rPr>
          <w:color w:val="A9B7C6"/>
          <w:lang w:val="en-US"/>
        </w:rPr>
        <w:t>xk</w:t>
      </w:r>
      <w:proofErr w:type="spellEnd"/>
      <w:r w:rsidRPr="0053554D">
        <w:rPr>
          <w:color w:val="A9B7C6"/>
          <w:lang w:val="en-US"/>
        </w:rPr>
        <w:t xml:space="preserve"> - </w:t>
      </w:r>
      <w:proofErr w:type="spellStart"/>
      <w:r w:rsidRPr="0053554D">
        <w:rPr>
          <w:color w:val="A9B7C6"/>
          <w:lang w:val="en-US"/>
        </w:rPr>
        <w:t>dF</w:t>
      </w:r>
      <w:proofErr w:type="spellEnd"/>
      <w:r w:rsidRPr="0053554D">
        <w:rPr>
          <w:color w:val="A9B7C6"/>
          <w:lang w:val="en-US"/>
        </w:rPr>
        <w:t>(</w:t>
      </w:r>
      <w:proofErr w:type="spellStart"/>
      <w:r w:rsidRPr="0053554D">
        <w:rPr>
          <w:color w:val="A9B7C6"/>
          <w:lang w:val="en-US"/>
        </w:rPr>
        <w:t>xk</w:t>
      </w:r>
      <w:proofErr w:type="spellEnd"/>
      <w:r w:rsidRPr="0053554D">
        <w:rPr>
          <w:color w:val="A9B7C6"/>
          <w:lang w:val="en-US"/>
        </w:rPr>
        <w:t xml:space="preserve">) / </w:t>
      </w:r>
      <w:proofErr w:type="spellStart"/>
      <w:r w:rsidRPr="0053554D">
        <w:rPr>
          <w:color w:val="A9B7C6"/>
          <w:lang w:val="en-US"/>
        </w:rPr>
        <w:t>ddF</w:t>
      </w:r>
      <w:proofErr w:type="spellEnd"/>
      <w:r w:rsidRPr="0053554D">
        <w:rPr>
          <w:color w:val="A9B7C6"/>
          <w:lang w:val="en-US"/>
        </w:rPr>
        <w:t>(xk1)</w:t>
      </w:r>
      <w:r w:rsidRPr="0053554D">
        <w:rPr>
          <w:color w:val="CC7832"/>
          <w:lang w:val="en-US"/>
        </w:rPr>
        <w:t xml:space="preserve">, </w:t>
      </w:r>
      <w:r w:rsidRPr="0053554D">
        <w:rPr>
          <w:color w:val="A9B7C6"/>
          <w:lang w:val="en-US"/>
        </w:rPr>
        <w:t>n)</w:t>
      </w:r>
    </w:p>
    <w:p w:rsidR="0053554D" w:rsidRDefault="0053554D" w:rsidP="00A15B3B">
      <w:pPr>
        <w:ind w:firstLine="567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081A3D" w:rsidRPr="006118C8" w:rsidRDefault="00D8122F" w:rsidP="00A15B3B">
      <w:pPr>
        <w:ind w:firstLine="567"/>
      </w:pPr>
      <w:r>
        <w:rPr>
          <w:rFonts w:ascii="Times New Roman" w:eastAsiaTheme="minorEastAsia" w:hAnsi="Times New Roman" w:cs="Times New Roman"/>
          <w:sz w:val="28"/>
          <w:szCs w:val="28"/>
        </w:rPr>
        <w:t>Программа находит решение нашей задачи менее чем за 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секунд</w:t>
      </w:r>
      <w:r w:rsidR="000B5C31">
        <w:rPr>
          <w:rFonts w:ascii="Times New Roman" w:eastAsiaTheme="minorEastAsia" w:hAnsi="Times New Roman" w:cs="Times New Roman"/>
          <w:sz w:val="28"/>
          <w:szCs w:val="28"/>
        </w:rPr>
        <w:t xml:space="preserve"> и всего з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3 итерации.</w:t>
      </w:r>
      <w:r w:rsidR="00B331EC" w:rsidRPr="00B331EC">
        <w:t xml:space="preserve"> </w:t>
      </w:r>
    </w:p>
    <w:p w:rsidR="00EC6907" w:rsidRPr="00EC6907" w:rsidRDefault="00EC6907" w:rsidP="00A15B3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EC6907">
        <w:rPr>
          <w:rFonts w:ascii="Times New Roman" w:hAnsi="Times New Roman" w:cs="Times New Roman"/>
          <w:sz w:val="28"/>
          <w:szCs w:val="28"/>
        </w:rPr>
        <w:lastRenderedPageBreak/>
        <w:t>График схо</w:t>
      </w:r>
      <w:r>
        <w:rPr>
          <w:rFonts w:ascii="Times New Roman" w:hAnsi="Times New Roman" w:cs="Times New Roman"/>
          <w:sz w:val="28"/>
          <w:szCs w:val="28"/>
        </w:rPr>
        <w:t>димости представлен на графике 4</w:t>
      </w:r>
      <w:r w:rsidRPr="00EC6907">
        <w:rPr>
          <w:rFonts w:ascii="Times New Roman" w:hAnsi="Times New Roman" w:cs="Times New Roman"/>
          <w:sz w:val="28"/>
          <w:szCs w:val="28"/>
        </w:rPr>
        <w:t>.</w:t>
      </w:r>
    </w:p>
    <w:p w:rsidR="00EC6907" w:rsidRPr="00EC6907" w:rsidRDefault="00EC6907" w:rsidP="00EC6907">
      <w:pPr>
        <w:ind w:firstLine="567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4932591" wp14:editId="78208892">
            <wp:extent cx="5328557" cy="3194957"/>
            <wp:effectExtent l="0" t="0" r="24765" b="2476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sz w:val="28"/>
          <w:szCs w:val="28"/>
        </w:rPr>
        <w:br/>
        <w:t>График 4</w:t>
      </w:r>
    </w:p>
    <w:p w:rsidR="006D79EF" w:rsidRDefault="00846053" w:rsidP="00A15B3B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лученное</w:t>
      </w:r>
      <w:r w:rsidRPr="008460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значение</w:t>
      </w:r>
      <w:r w:rsidR="00D8122F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FC3A9C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FC3A9C" w:rsidRPr="00FC3A9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r w:rsidR="00D8122F" w:rsidRPr="00D8122F">
        <w:rPr>
          <w:rFonts w:ascii="Times New Roman" w:eastAsiaTheme="minorEastAsia" w:hAnsi="Times New Roman" w:cs="Times New Roman"/>
          <w:sz w:val="28"/>
          <w:szCs w:val="28"/>
        </w:rPr>
        <w:t xml:space="preserve"> =3,</w:t>
      </w:r>
      <w:r w:rsidR="00BC6B6E" w:rsidRPr="00BC6B6E">
        <w:rPr>
          <w:rFonts w:ascii="Times New Roman" w:eastAsiaTheme="minorEastAsia" w:hAnsi="Times New Roman" w:cs="Times New Roman"/>
          <w:sz w:val="28"/>
          <w:szCs w:val="28"/>
        </w:rPr>
        <w:t>8228756</w:t>
      </w:r>
      <w:r w:rsidR="00D8122F">
        <w:rPr>
          <w:rFonts w:ascii="Times New Roman" w:eastAsiaTheme="minorEastAsia" w:hAnsi="Times New Roman" w:cs="Times New Roman"/>
          <w:sz w:val="28"/>
          <w:szCs w:val="28"/>
        </w:rPr>
        <w:t xml:space="preserve">, почти не отличается от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езультата </w:t>
      </w:r>
      <w:r w:rsidR="00D8122F">
        <w:rPr>
          <w:rFonts w:ascii="Times New Roman" w:eastAsiaTheme="minorEastAsia" w:hAnsi="Times New Roman" w:cs="Times New Roman"/>
          <w:sz w:val="28"/>
          <w:szCs w:val="28"/>
        </w:rPr>
        <w:t>аналитического решения.</w:t>
      </w:r>
      <w:r w:rsidR="00D8122F" w:rsidRPr="00D8122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521163" w:rsidRDefault="00521163" w:rsidP="00D8122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832254" w:rsidRDefault="00832254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21163" w:rsidRPr="00D208F9" w:rsidRDefault="00D208F9" w:rsidP="00D208F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08F9">
        <w:rPr>
          <w:rFonts w:ascii="Times New Roman" w:hAnsi="Times New Roman" w:cs="Times New Roman"/>
          <w:b/>
          <w:sz w:val="28"/>
          <w:szCs w:val="28"/>
        </w:rPr>
        <w:lastRenderedPageBreak/>
        <w:t>Метод касательных</w:t>
      </w:r>
    </w:p>
    <w:p w:rsidR="00EC6907" w:rsidRDefault="00BC6B6E" w:rsidP="00EC6907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440" w:dyaOrig="1440">
          <v:shape id="_x0000_s1026" type="#_x0000_t75" style="position:absolute;left:0;text-align:left;margin-left:51.85pt;margin-top:192.8pt;width:351.3pt;height:184.3pt;z-index:251658240" o:allowincell="f">
            <v:imagedata r:id="rId43" o:title=""/>
            <w10:wrap type="topAndBottom"/>
          </v:shape>
          <o:OLEObject Type="Embed" ProgID="CorelXARA.Document" ShapeID="_x0000_s1026" DrawAspect="Content" ObjectID="_1701236337" r:id="rId44">
            <o:FieldCodes>\s</o:FieldCodes>
          </o:OLEObject>
        </w:objec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Если функция 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выпукла и дифференцируема на</w:t>
      </w:r>
      <w:r w:rsidR="00521163" w:rsidRPr="0052116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[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,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]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, можно использовать метода касательных. Идея метода состоит в следующем. Пусть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[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,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]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- отрезок неопределённости и 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,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’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,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,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’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</w:t>
      </w:r>
      <w:r w:rsidR="00521163" w:rsidRPr="00521163">
        <w:rPr>
          <w:rFonts w:ascii="Times New Roman" w:hAnsi="Times New Roman" w:cs="Times New Roman"/>
          <w:sz w:val="28"/>
          <w:szCs w:val="28"/>
        </w:rPr>
        <w:softHyphen/>
        <w:t xml:space="preserve">– результаты вычислений в точках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и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. По этой информации строится аппроксимирующая функция, представляющая из себя кусочно-линейную функцию, состоящую из касательной 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521163" w:rsidRPr="0052116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=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+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’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-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к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и касательной </w:t>
      </w:r>
      <w:proofErr w:type="spellStart"/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521163" w:rsidRPr="0052116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=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+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’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(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-</w:t>
      </w:r>
      <w:r w:rsidR="00521163" w:rsidRPr="00521163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к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</w:rPr>
        <w:t>)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="00521163" w:rsidRPr="00521163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</w:t>
      </w:r>
      <w:r w:rsidR="00521163" w:rsidRPr="0052116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21163" w:rsidRPr="00EC6907" w:rsidRDefault="00EC6907" w:rsidP="00EC6907">
      <w:pPr>
        <w:spacing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/>
        <w:t>Рисунок 1</w:t>
      </w:r>
    </w:p>
    <w:p w:rsidR="00521163" w:rsidRPr="00521163" w:rsidRDefault="00521163" w:rsidP="00521163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21163">
        <w:rPr>
          <w:rFonts w:ascii="Times New Roman" w:hAnsi="Times New Roman" w:cs="Times New Roman"/>
          <w:sz w:val="28"/>
          <w:szCs w:val="28"/>
        </w:rPr>
        <w:t xml:space="preserve">Полученная аппроксимирующая функция есть ломанная состоящая из прямой </w:t>
      </w:r>
      <w:r w:rsidRPr="0052116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77" w:dyaOrig="377">
          <v:shape id="_x0000_i1040" type="#_x0000_t75" style="width:33.75pt;height:18.75pt" o:ole="">
            <v:imagedata r:id="rId45" o:title=""/>
          </v:shape>
          <o:OLEObject Type="Embed" ProgID="Equation.DSMT4" ShapeID="_x0000_i1040" DrawAspect="Content" ObjectID="_1701236332" r:id="rId46"/>
        </w:object>
      </w:r>
      <w:r w:rsidRPr="00521163">
        <w:rPr>
          <w:rFonts w:ascii="Times New Roman" w:hAnsi="Times New Roman" w:cs="Times New Roman"/>
          <w:sz w:val="28"/>
          <w:szCs w:val="28"/>
        </w:rPr>
        <w:t xml:space="preserve"> на </w:t>
      </w:r>
      <w:r w:rsidRPr="00521163">
        <w:rPr>
          <w:rFonts w:ascii="Times New Roman" w:eastAsia="Times New Roman" w:hAnsi="Times New Roman" w:cs="Times New Roman"/>
          <w:i/>
          <w:position w:val="-10"/>
          <w:sz w:val="28"/>
          <w:szCs w:val="28"/>
        </w:rPr>
        <w:object w:dxaOrig="600" w:dyaOrig="343">
          <v:shape id="_x0000_i1041" type="#_x0000_t75" style="width:30pt;height:17.25pt" o:ole="">
            <v:imagedata r:id="rId47" o:title=""/>
          </v:shape>
          <o:OLEObject Type="Embed" ProgID="Equation.DSMT4" ShapeID="_x0000_i1041" DrawAspect="Content" ObjectID="_1701236333" r:id="rId48"/>
        </w:object>
      </w:r>
      <w:r w:rsidRPr="00521163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521163">
        <w:rPr>
          <w:rFonts w:ascii="Times New Roman" w:hAnsi="Times New Roman" w:cs="Times New Roman"/>
          <w:sz w:val="28"/>
          <w:szCs w:val="28"/>
        </w:rPr>
        <w:t xml:space="preserve">и </w:t>
      </w:r>
      <w:r w:rsidRPr="0052116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677" w:dyaOrig="377">
          <v:shape id="_x0000_i1042" type="#_x0000_t75" style="width:33.75pt;height:18.75pt" o:ole="">
            <v:imagedata r:id="rId49" o:title=""/>
          </v:shape>
          <o:OLEObject Type="Embed" ProgID="Equation.DSMT4" ShapeID="_x0000_i1042" DrawAspect="Content" ObjectID="_1701236334" r:id="rId50"/>
        </w:object>
      </w:r>
      <w:r w:rsidRPr="00521163">
        <w:rPr>
          <w:rFonts w:ascii="Times New Roman" w:hAnsi="Times New Roman" w:cs="Times New Roman"/>
          <w:sz w:val="28"/>
          <w:szCs w:val="28"/>
        </w:rPr>
        <w:t xml:space="preserve"> на </w:t>
      </w:r>
      <w:r w:rsidRPr="00521163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60" w:dyaOrig="343">
          <v:shape id="_x0000_i1043" type="#_x0000_t75" style="width:33pt;height:17.25pt" o:ole="">
            <v:imagedata r:id="rId51" o:title=""/>
          </v:shape>
          <o:OLEObject Type="Embed" ProgID="Equation.DSMT4" ShapeID="_x0000_i1043" DrawAspect="Content" ObjectID="_1701236335" r:id="rId52"/>
        </w:object>
      </w:r>
      <w:r w:rsidRPr="00521163">
        <w:rPr>
          <w:rFonts w:ascii="Times New Roman" w:hAnsi="Times New Roman" w:cs="Times New Roman"/>
          <w:sz w:val="28"/>
          <w:szCs w:val="28"/>
        </w:rPr>
        <w:t xml:space="preserve"> где </w:t>
      </w:r>
      <w:r w:rsidRPr="00521163">
        <w:rPr>
          <w:rFonts w:ascii="Times New Roman" w:hAnsi="Times New Roman" w:cs="Times New Roman"/>
          <w:i/>
          <w:sz w:val="28"/>
          <w:szCs w:val="28"/>
        </w:rPr>
        <w:t>c</w:t>
      </w:r>
      <w:r w:rsidRPr="00521163">
        <w:rPr>
          <w:rFonts w:ascii="Times New Roman" w:hAnsi="Times New Roman" w:cs="Times New Roman"/>
          <w:sz w:val="28"/>
          <w:szCs w:val="28"/>
        </w:rPr>
        <w:t xml:space="preserve"> – точка пересечения касательных. Значение точки пересечения </w:t>
      </w:r>
      <w:r w:rsidRPr="00521163">
        <w:rPr>
          <w:rFonts w:ascii="Times New Roman" w:hAnsi="Times New Roman" w:cs="Times New Roman"/>
          <w:i/>
          <w:sz w:val="28"/>
          <w:szCs w:val="28"/>
        </w:rPr>
        <w:t>с</w:t>
      </w:r>
      <w:r w:rsidRPr="00521163">
        <w:rPr>
          <w:rFonts w:ascii="Times New Roman" w:hAnsi="Times New Roman" w:cs="Times New Roman"/>
          <w:sz w:val="28"/>
          <w:szCs w:val="28"/>
        </w:rPr>
        <w:t xml:space="preserve"> можно определить по формуле:</w:t>
      </w:r>
    </w:p>
    <w:p w:rsidR="00521163" w:rsidRPr="00521163" w:rsidRDefault="00521163" w:rsidP="00521163">
      <w:pPr>
        <w:pStyle w:val="MTDisplayEquation0"/>
        <w:rPr>
          <w:lang w:val="ru-RU"/>
        </w:rPr>
      </w:pPr>
      <w:r>
        <w:rPr>
          <w:lang w:val="ru-RU"/>
        </w:rPr>
        <w:tab/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end"/>
      </w:r>
      <w:r>
        <w:rPr>
          <w:rFonts w:cstheme="minorBidi"/>
          <w:position w:val="-32"/>
        </w:rPr>
        <w:object w:dxaOrig="4157" w:dyaOrig="763">
          <v:shape id="_x0000_i1044" type="#_x0000_t75" style="width:207.75pt;height:38.25pt" o:ole="">
            <v:imagedata r:id="rId53" o:title=""/>
          </v:shape>
          <o:OLEObject Type="Embed" ProgID="Equation.DSMT4" ShapeID="_x0000_i1044" DrawAspect="Content" ObjectID="_1701236336" r:id="rId54"/>
        </w:object>
      </w:r>
      <w:r w:rsidRPr="00521163">
        <w:rPr>
          <w:lang w:val="ru-RU"/>
        </w:rPr>
        <w:t xml:space="preserve"> </w:t>
      </w:r>
      <w:r w:rsidRPr="00521163">
        <w:rPr>
          <w:lang w:val="ru-RU"/>
        </w:rPr>
        <w:tab/>
      </w:r>
      <w:r>
        <w:fldChar w:fldCharType="begin"/>
      </w:r>
      <w:r w:rsidRPr="00521163">
        <w:rPr>
          <w:lang w:val="ru-RU"/>
        </w:rPr>
        <w:instrText xml:space="preserve"> </w:instrText>
      </w:r>
      <w:r>
        <w:instrText>MACROBUTTON</w:instrText>
      </w:r>
      <w:r w:rsidRPr="00521163">
        <w:rPr>
          <w:lang w:val="ru-RU"/>
        </w:rPr>
        <w:instrText xml:space="preserve"> </w:instrText>
      </w:r>
      <w:r>
        <w:instrText>MTPlaceRef</w:instrText>
      </w:r>
      <w:r w:rsidRPr="00521163">
        <w:rPr>
          <w:lang w:val="ru-RU"/>
        </w:rPr>
        <w:instrText xml:space="preserve"> \* </w:instrText>
      </w:r>
      <w:r>
        <w:instrText>MERGEFORMAT</w:instrText>
      </w:r>
      <w:r w:rsidRPr="00521163">
        <w:rPr>
          <w:lang w:val="ru-RU"/>
        </w:rPr>
        <w:instrText xml:space="preserve"> </w:instrText>
      </w:r>
      <w:r>
        <w:fldChar w:fldCharType="begin"/>
      </w:r>
      <w:r w:rsidRPr="00521163">
        <w:rPr>
          <w:lang w:val="ru-RU"/>
        </w:rPr>
        <w:instrText xml:space="preserve"> </w:instrText>
      </w:r>
      <w:r>
        <w:instrText>SEQ</w:instrText>
      </w:r>
      <w:r w:rsidRPr="00521163">
        <w:rPr>
          <w:lang w:val="ru-RU"/>
        </w:rPr>
        <w:instrText xml:space="preserve"> </w:instrText>
      </w:r>
      <w:r>
        <w:instrText>MTEqn</w:instrText>
      </w:r>
      <w:r w:rsidRPr="00521163">
        <w:rPr>
          <w:lang w:val="ru-RU"/>
        </w:rPr>
        <w:instrText xml:space="preserve"> \</w:instrText>
      </w:r>
      <w:r>
        <w:instrText>h</w:instrText>
      </w:r>
      <w:r w:rsidRPr="00521163">
        <w:rPr>
          <w:lang w:val="ru-RU"/>
        </w:rPr>
        <w:instrText xml:space="preserve"> \* </w:instrText>
      </w:r>
      <w:r>
        <w:instrText>MERGEFORMAT</w:instrText>
      </w:r>
      <w:r w:rsidRPr="00521163">
        <w:rPr>
          <w:lang w:val="ru-RU"/>
        </w:rPr>
        <w:instrText xml:space="preserve"> </w:instrText>
      </w:r>
      <w:r>
        <w:fldChar w:fldCharType="end"/>
      </w:r>
      <w:r w:rsidRPr="00521163">
        <w:rPr>
          <w:lang w:val="ru-RU"/>
        </w:rPr>
        <w:instrText>(</w:instrText>
      </w:r>
      <w:r>
        <w:fldChar w:fldCharType="begin"/>
      </w:r>
      <w:r w:rsidRPr="00521163">
        <w:rPr>
          <w:lang w:val="ru-RU"/>
        </w:rPr>
        <w:instrText xml:space="preserve"> </w:instrText>
      </w:r>
      <w:r>
        <w:instrText>SEQ</w:instrText>
      </w:r>
      <w:r w:rsidRPr="00521163">
        <w:rPr>
          <w:lang w:val="ru-RU"/>
        </w:rPr>
        <w:instrText xml:space="preserve"> </w:instrText>
      </w:r>
      <w:r>
        <w:instrText>MTEqn</w:instrText>
      </w:r>
      <w:r w:rsidRPr="00521163">
        <w:rPr>
          <w:lang w:val="ru-RU"/>
        </w:rPr>
        <w:instrText xml:space="preserve"> \</w:instrText>
      </w:r>
      <w:r>
        <w:instrText>c</w:instrText>
      </w:r>
      <w:r w:rsidRPr="00521163">
        <w:rPr>
          <w:lang w:val="ru-RU"/>
        </w:rPr>
        <w:instrText xml:space="preserve"> \* </w:instrText>
      </w:r>
      <w:r>
        <w:instrText>Arabic</w:instrText>
      </w:r>
      <w:r w:rsidRPr="00521163">
        <w:rPr>
          <w:lang w:val="ru-RU"/>
        </w:rPr>
        <w:instrText xml:space="preserve"> \* </w:instrText>
      </w:r>
      <w:r>
        <w:instrText>MERGEFORMAT</w:instrText>
      </w:r>
      <w:r w:rsidRPr="00521163">
        <w:rPr>
          <w:lang w:val="ru-RU"/>
        </w:rPr>
        <w:instrText xml:space="preserve"> </w:instrText>
      </w:r>
      <w:r>
        <w:fldChar w:fldCharType="separate"/>
      </w:r>
      <w:r w:rsidRPr="00521163">
        <w:rPr>
          <w:noProof/>
          <w:lang w:val="ru-RU"/>
        </w:rPr>
        <w:instrText>1</w:instrText>
      </w:r>
      <w:r>
        <w:rPr>
          <w:noProof/>
        </w:rPr>
        <w:fldChar w:fldCharType="end"/>
      </w:r>
      <w:r w:rsidRPr="00521163">
        <w:rPr>
          <w:lang w:val="ru-RU"/>
        </w:rPr>
        <w:instrText>)</w:instrText>
      </w:r>
      <w:r>
        <w:fldChar w:fldCharType="end"/>
      </w:r>
    </w:p>
    <w:p w:rsidR="00521163" w:rsidRDefault="00521163" w:rsidP="00521163">
      <w:pPr>
        <w:ind w:firstLine="426"/>
        <w:jc w:val="center"/>
        <w:rPr>
          <w:rFonts w:eastAsia="Times New Roman"/>
          <w:sz w:val="24"/>
        </w:rPr>
      </w:pPr>
    </w:p>
    <w:p w:rsidR="00521163" w:rsidRDefault="00521163" w:rsidP="00521163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208F9">
        <w:rPr>
          <w:rFonts w:ascii="Times New Roman" w:hAnsi="Times New Roman" w:cs="Times New Roman"/>
          <w:sz w:val="28"/>
          <w:szCs w:val="28"/>
        </w:rPr>
        <w:t xml:space="preserve">В точке </w:t>
      </w:r>
      <w:r w:rsidRPr="00D208F9">
        <w:rPr>
          <w:rFonts w:ascii="Times New Roman" w:hAnsi="Times New Roman" w:cs="Times New Roman"/>
          <w:i/>
          <w:sz w:val="28"/>
          <w:szCs w:val="28"/>
        </w:rPr>
        <w:t>с</w:t>
      </w:r>
      <w:r w:rsidRPr="00D208F9">
        <w:rPr>
          <w:rFonts w:ascii="Times New Roman" w:hAnsi="Times New Roman" w:cs="Times New Roman"/>
          <w:sz w:val="28"/>
          <w:szCs w:val="28"/>
        </w:rPr>
        <w:t xml:space="preserve"> производятся вычисления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</w:t>
      </w:r>
      <w:r w:rsidRPr="00D208F9">
        <w:rPr>
          <w:rFonts w:ascii="Times New Roman" w:hAnsi="Times New Roman" w:cs="Times New Roman"/>
          <w:sz w:val="28"/>
          <w:szCs w:val="28"/>
        </w:rPr>
        <w:t xml:space="preserve"> и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’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</w:t>
      </w:r>
      <w:r w:rsidRPr="00D208F9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’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=0</w:t>
      </w:r>
      <w:r w:rsidRPr="00D208F9">
        <w:rPr>
          <w:rFonts w:ascii="Times New Roman" w:hAnsi="Times New Roman" w:cs="Times New Roman"/>
          <w:sz w:val="28"/>
          <w:szCs w:val="28"/>
        </w:rPr>
        <w:t xml:space="preserve">, то решением задачи будет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208F9">
        <w:rPr>
          <w:rFonts w:ascii="Times New Roman" w:hAnsi="Times New Roman" w:cs="Times New Roman"/>
          <w:i/>
          <w:sz w:val="28"/>
          <w:szCs w:val="28"/>
        </w:rPr>
        <w:t>*=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sz w:val="28"/>
          <w:szCs w:val="28"/>
        </w:rPr>
        <w:t xml:space="preserve">. Если же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’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&gt;0</w:t>
      </w:r>
      <w:r w:rsidRPr="00D208F9">
        <w:rPr>
          <w:rFonts w:ascii="Times New Roman" w:hAnsi="Times New Roman" w:cs="Times New Roman"/>
          <w:sz w:val="28"/>
          <w:szCs w:val="28"/>
        </w:rPr>
        <w:t xml:space="preserve">, то в качестве следующего отрезка неопределённости будет </w:t>
      </w:r>
      <w:r w:rsidRPr="00D208F9">
        <w:rPr>
          <w:rFonts w:ascii="Times New Roman" w:hAnsi="Times New Roman" w:cs="Times New Roman"/>
          <w:i/>
          <w:sz w:val="28"/>
          <w:szCs w:val="28"/>
        </w:rPr>
        <w:t>[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D208F9">
        <w:rPr>
          <w:rFonts w:ascii="Times New Roman" w:hAnsi="Times New Roman" w:cs="Times New Roman"/>
          <w:i/>
          <w:sz w:val="28"/>
          <w:szCs w:val="28"/>
        </w:rPr>
        <w:t>,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]</w:t>
      </w:r>
      <w:r w:rsidRPr="00D208F9">
        <w:rPr>
          <w:rFonts w:ascii="Times New Roman" w:hAnsi="Times New Roman" w:cs="Times New Roman"/>
          <w:sz w:val="28"/>
          <w:szCs w:val="28"/>
        </w:rPr>
        <w:t xml:space="preserve">. Если же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’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&lt;0</w:t>
      </w:r>
      <w:r w:rsidRPr="00D208F9">
        <w:rPr>
          <w:rFonts w:ascii="Times New Roman" w:hAnsi="Times New Roman" w:cs="Times New Roman"/>
          <w:sz w:val="28"/>
          <w:szCs w:val="28"/>
        </w:rPr>
        <w:t xml:space="preserve">, то – отрезок </w:t>
      </w:r>
      <w:r w:rsidRPr="00D208F9">
        <w:rPr>
          <w:rFonts w:ascii="Times New Roman" w:hAnsi="Times New Roman" w:cs="Times New Roman"/>
          <w:i/>
          <w:sz w:val="28"/>
          <w:szCs w:val="28"/>
        </w:rPr>
        <w:t>[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,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208F9">
        <w:rPr>
          <w:rFonts w:ascii="Times New Roman" w:hAnsi="Times New Roman" w:cs="Times New Roman"/>
          <w:i/>
          <w:sz w:val="28"/>
          <w:szCs w:val="28"/>
        </w:rPr>
        <w:t>]</w:t>
      </w:r>
      <w:r w:rsidRPr="00D208F9">
        <w:rPr>
          <w:rFonts w:ascii="Times New Roman" w:hAnsi="Times New Roman" w:cs="Times New Roman"/>
          <w:sz w:val="28"/>
          <w:szCs w:val="28"/>
        </w:rPr>
        <w:t xml:space="preserve">. Процесс </w:t>
      </w:r>
      <w:r w:rsidRPr="00D208F9">
        <w:rPr>
          <w:rFonts w:ascii="Times New Roman" w:hAnsi="Times New Roman" w:cs="Times New Roman"/>
          <w:sz w:val="28"/>
          <w:szCs w:val="28"/>
        </w:rPr>
        <w:lastRenderedPageBreak/>
        <w:t xml:space="preserve">повторяется до тех пор, пока 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D208F9">
        <w:rPr>
          <w:rFonts w:ascii="Times New Roman" w:hAnsi="Times New Roman" w:cs="Times New Roman"/>
          <w:i/>
          <w:sz w:val="28"/>
          <w:szCs w:val="28"/>
        </w:rPr>
        <w:t>’(</w:t>
      </w:r>
      <w:r w:rsidRPr="00D208F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D208F9">
        <w:rPr>
          <w:rFonts w:ascii="Times New Roman" w:hAnsi="Times New Roman" w:cs="Times New Roman"/>
          <w:i/>
          <w:sz w:val="28"/>
          <w:szCs w:val="28"/>
        </w:rPr>
        <w:t>)=0</w:t>
      </w:r>
      <w:r w:rsidRPr="00D208F9">
        <w:rPr>
          <w:rFonts w:ascii="Times New Roman" w:hAnsi="Times New Roman" w:cs="Times New Roman"/>
          <w:sz w:val="28"/>
          <w:szCs w:val="28"/>
        </w:rPr>
        <w:t xml:space="preserve"> или отрезок неопределённости не достигнет заданной точности.</w:t>
      </w:r>
    </w:p>
    <w:p w:rsidR="00EC6907" w:rsidRDefault="00EC6907" w:rsidP="00521163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языке программирования метод реализован следующим образом:</w:t>
      </w:r>
    </w:p>
    <w:p w:rsidR="00BC6B6E" w:rsidRPr="00BC6B6E" w:rsidRDefault="00BC6B6E" w:rsidP="00BC6B6E">
      <w:pPr>
        <w:pStyle w:val="HTML"/>
        <w:shd w:val="clear" w:color="auto" w:fill="2B2B2B"/>
        <w:rPr>
          <w:color w:val="A9B7C6"/>
          <w:lang w:val="en-US"/>
        </w:rPr>
      </w:pPr>
      <w:r w:rsidRPr="00BC6B6E">
        <w:rPr>
          <w:color w:val="CC7832"/>
          <w:lang w:val="en-US"/>
        </w:rPr>
        <w:t xml:space="preserve">def </w:t>
      </w:r>
      <w:r w:rsidRPr="00BC6B6E">
        <w:rPr>
          <w:color w:val="FFC66D"/>
          <w:lang w:val="en-US"/>
        </w:rPr>
        <w:t>tangents</w:t>
      </w:r>
      <w:r w:rsidRPr="00BC6B6E">
        <w:rPr>
          <w:color w:val="A9B7C6"/>
          <w:lang w:val="en-US"/>
        </w:rPr>
        <w:t>(a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b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n):</w:t>
      </w:r>
      <w:r w:rsidRPr="00BC6B6E">
        <w:rPr>
          <w:color w:val="A9B7C6"/>
          <w:lang w:val="en-US"/>
        </w:rPr>
        <w:br/>
        <w:t xml:space="preserve">    data3.append([n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a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b])</w:t>
      </w:r>
      <w:r w:rsidRPr="00BC6B6E">
        <w:rPr>
          <w:color w:val="A9B7C6"/>
          <w:lang w:val="en-US"/>
        </w:rPr>
        <w:br/>
        <w:t xml:space="preserve">    </w:t>
      </w:r>
      <w:r w:rsidRPr="00BC6B6E">
        <w:rPr>
          <w:color w:val="CC7832"/>
          <w:lang w:val="en-US"/>
        </w:rPr>
        <w:t xml:space="preserve">if </w:t>
      </w:r>
      <w:r w:rsidRPr="00BC6B6E">
        <w:rPr>
          <w:color w:val="A9B7C6"/>
          <w:lang w:val="en-US"/>
        </w:rPr>
        <w:t>(</w:t>
      </w:r>
      <w:r w:rsidRPr="00BC6B6E">
        <w:rPr>
          <w:color w:val="8888C6"/>
          <w:lang w:val="en-US"/>
        </w:rPr>
        <w:t>abs</w:t>
      </w:r>
      <w:r w:rsidRPr="00BC6B6E">
        <w:rPr>
          <w:color w:val="A9B7C6"/>
          <w:lang w:val="en-US"/>
        </w:rPr>
        <w:t>(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 xml:space="preserve">(a)) &lt; eps </w:t>
      </w:r>
      <w:r w:rsidRPr="00BC6B6E">
        <w:rPr>
          <w:color w:val="CC7832"/>
          <w:lang w:val="en-US"/>
        </w:rPr>
        <w:t xml:space="preserve">or </w:t>
      </w:r>
      <w:r w:rsidRPr="00BC6B6E">
        <w:rPr>
          <w:color w:val="8888C6"/>
          <w:lang w:val="en-US"/>
        </w:rPr>
        <w:t>abs</w:t>
      </w:r>
      <w:r w:rsidRPr="00BC6B6E">
        <w:rPr>
          <w:color w:val="A9B7C6"/>
          <w:lang w:val="en-US"/>
        </w:rPr>
        <w:t>(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 xml:space="preserve">(b)) &lt; eps): </w:t>
      </w:r>
      <w:r w:rsidRPr="00BC6B6E">
        <w:rPr>
          <w:color w:val="CC7832"/>
          <w:lang w:val="en-US"/>
        </w:rPr>
        <w:t>return</w:t>
      </w:r>
      <w:r w:rsidRPr="00BC6B6E">
        <w:rPr>
          <w:color w:val="CC7832"/>
          <w:lang w:val="en-US"/>
        </w:rPr>
        <w:br/>
        <w:t xml:space="preserve">    </w:t>
      </w:r>
      <w:r w:rsidRPr="00BC6B6E">
        <w:rPr>
          <w:color w:val="A9B7C6"/>
          <w:lang w:val="en-US"/>
        </w:rPr>
        <w:t xml:space="preserve">x = (b * 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 xml:space="preserve">(b) - a * 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>(a) - (F(b) - F(a))) / (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 xml:space="preserve">(b) - 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>(a))</w:t>
      </w:r>
      <w:r w:rsidRPr="00BC6B6E">
        <w:rPr>
          <w:color w:val="A9B7C6"/>
          <w:lang w:val="en-US"/>
        </w:rPr>
        <w:br/>
        <w:t xml:space="preserve">    </w:t>
      </w:r>
      <w:r w:rsidRPr="00BC6B6E">
        <w:rPr>
          <w:color w:val="CC7832"/>
          <w:lang w:val="en-US"/>
        </w:rPr>
        <w:t xml:space="preserve">if </w:t>
      </w:r>
      <w:proofErr w:type="spellStart"/>
      <w:r w:rsidRPr="00BC6B6E">
        <w:rPr>
          <w:color w:val="A9B7C6"/>
          <w:lang w:val="en-US"/>
        </w:rPr>
        <w:t>dF</w:t>
      </w:r>
      <w:proofErr w:type="spellEnd"/>
      <w:r w:rsidRPr="00BC6B6E">
        <w:rPr>
          <w:color w:val="A9B7C6"/>
          <w:lang w:val="en-US"/>
        </w:rPr>
        <w:t xml:space="preserve">(x) &lt; </w:t>
      </w:r>
      <w:r w:rsidRPr="00BC6B6E">
        <w:rPr>
          <w:color w:val="6897BB"/>
          <w:lang w:val="en-US"/>
        </w:rPr>
        <w:t>0</w:t>
      </w:r>
      <w:r w:rsidRPr="00BC6B6E">
        <w:rPr>
          <w:color w:val="A9B7C6"/>
          <w:lang w:val="en-US"/>
        </w:rPr>
        <w:t>:</w:t>
      </w:r>
      <w:r w:rsidRPr="00BC6B6E">
        <w:rPr>
          <w:color w:val="A9B7C6"/>
          <w:lang w:val="en-US"/>
        </w:rPr>
        <w:br/>
        <w:t xml:space="preserve">        tangents(x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b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 xml:space="preserve">n + </w:t>
      </w:r>
      <w:r w:rsidRPr="00BC6B6E">
        <w:rPr>
          <w:color w:val="6897BB"/>
          <w:lang w:val="en-US"/>
        </w:rPr>
        <w:t>1</w:t>
      </w:r>
      <w:r w:rsidRPr="00BC6B6E">
        <w:rPr>
          <w:color w:val="A9B7C6"/>
          <w:lang w:val="en-US"/>
        </w:rPr>
        <w:t>)</w:t>
      </w:r>
      <w:r w:rsidRPr="00BC6B6E">
        <w:rPr>
          <w:color w:val="A9B7C6"/>
          <w:lang w:val="en-US"/>
        </w:rPr>
        <w:br/>
        <w:t xml:space="preserve">    </w:t>
      </w:r>
      <w:r w:rsidRPr="00BC6B6E">
        <w:rPr>
          <w:color w:val="CC7832"/>
          <w:lang w:val="en-US"/>
        </w:rPr>
        <w:t>else</w:t>
      </w:r>
      <w:r w:rsidRPr="00BC6B6E">
        <w:rPr>
          <w:color w:val="A9B7C6"/>
          <w:lang w:val="en-US"/>
        </w:rPr>
        <w:t>:</w:t>
      </w:r>
      <w:r w:rsidRPr="00BC6B6E">
        <w:rPr>
          <w:color w:val="A9B7C6"/>
          <w:lang w:val="en-US"/>
        </w:rPr>
        <w:br/>
        <w:t xml:space="preserve">        tangents(a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>x</w:t>
      </w:r>
      <w:r w:rsidRPr="00BC6B6E">
        <w:rPr>
          <w:color w:val="CC7832"/>
          <w:lang w:val="en-US"/>
        </w:rPr>
        <w:t xml:space="preserve">, </w:t>
      </w:r>
      <w:r w:rsidRPr="00BC6B6E">
        <w:rPr>
          <w:color w:val="A9B7C6"/>
          <w:lang w:val="en-US"/>
        </w:rPr>
        <w:t xml:space="preserve">n + </w:t>
      </w:r>
      <w:r w:rsidRPr="00BC6B6E">
        <w:rPr>
          <w:color w:val="6897BB"/>
          <w:lang w:val="en-US"/>
        </w:rPr>
        <w:t>1</w:t>
      </w:r>
      <w:r w:rsidRPr="00BC6B6E">
        <w:rPr>
          <w:color w:val="A9B7C6"/>
          <w:lang w:val="en-US"/>
        </w:rPr>
        <w:t>)</w:t>
      </w:r>
    </w:p>
    <w:p w:rsidR="00000AA7" w:rsidRPr="00BC6B6E" w:rsidRDefault="00000AA7" w:rsidP="00EC6907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C6907" w:rsidRDefault="00EC6907" w:rsidP="00FC3A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6B6E">
        <w:rPr>
          <w:rFonts w:ascii="Consolas" w:hAnsi="Consolas" w:cs="Consolas"/>
          <w:color w:val="000000"/>
          <w:sz w:val="19"/>
          <w:szCs w:val="19"/>
        </w:rPr>
        <w:t xml:space="preserve">    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</w:rPr>
        <w:t>Полученное решение: Х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min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</w:rPr>
        <w:t>=3,</w:t>
      </w:r>
      <w:bookmarkStart w:id="0" w:name="_GoBack"/>
      <w:bookmarkEnd w:id="0"/>
      <w:r w:rsidR="00BC6B6E" w:rsidRPr="00BC6B6E">
        <w:rPr>
          <w:rFonts w:ascii="Times New Roman" w:hAnsi="Times New Roman" w:cs="Times New Roman"/>
          <w:color w:val="000000"/>
          <w:sz w:val="28"/>
          <w:szCs w:val="28"/>
        </w:rPr>
        <w:t>8228756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</w:rPr>
        <w:t>, отличие от аналитического решения ≈4*10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5</w:t>
      </w:r>
      <w:r w:rsidR="00000AA7" w:rsidRPr="00000AA7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000AA7">
        <w:rPr>
          <w:rFonts w:ascii="Times New Roman" w:hAnsi="Times New Roman" w:cs="Times New Roman"/>
          <w:color w:val="000000"/>
          <w:sz w:val="28"/>
          <w:szCs w:val="28"/>
        </w:rPr>
        <w:t xml:space="preserve"> Программе понадобилось</w:t>
      </w:r>
      <w:r w:rsidR="00000AA7" w:rsidRPr="00FC3A9C">
        <w:rPr>
          <w:rFonts w:ascii="Times New Roman" w:hAnsi="Times New Roman" w:cs="Times New Roman"/>
          <w:color w:val="000000"/>
          <w:sz w:val="28"/>
          <w:szCs w:val="28"/>
        </w:rPr>
        <w:t xml:space="preserve"> 14 </w:t>
      </w:r>
      <w:r w:rsidR="00000AA7">
        <w:rPr>
          <w:rFonts w:ascii="Times New Roman" w:hAnsi="Times New Roman" w:cs="Times New Roman"/>
          <w:color w:val="000000"/>
          <w:sz w:val="28"/>
          <w:szCs w:val="28"/>
        </w:rPr>
        <w:t>итераций и</w:t>
      </w:r>
      <w:r w:rsidR="00FC3A9C">
        <w:rPr>
          <w:rFonts w:ascii="Times New Roman" w:hAnsi="Times New Roman" w:cs="Times New Roman"/>
          <w:color w:val="000000"/>
          <w:sz w:val="28"/>
          <w:szCs w:val="28"/>
        </w:rPr>
        <w:t>, в среднем,</w:t>
      </w:r>
      <w:r w:rsidR="00000AA7">
        <w:rPr>
          <w:rFonts w:ascii="Times New Roman" w:hAnsi="Times New Roman" w:cs="Times New Roman"/>
          <w:color w:val="000000"/>
          <w:sz w:val="28"/>
          <w:szCs w:val="28"/>
        </w:rPr>
        <w:t xml:space="preserve"> 0,</w:t>
      </w:r>
      <w:r w:rsidR="00FC3A9C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9D6141">
        <w:rPr>
          <w:rFonts w:ascii="Times New Roman" w:hAnsi="Times New Roman" w:cs="Times New Roman"/>
          <w:color w:val="000000"/>
          <w:sz w:val="28"/>
          <w:szCs w:val="28"/>
        </w:rPr>
        <w:t>01</w:t>
      </w:r>
      <w:r w:rsidR="00FC3A9C">
        <w:rPr>
          <w:rFonts w:ascii="Times New Roman" w:hAnsi="Times New Roman" w:cs="Times New Roman"/>
          <w:color w:val="000000"/>
          <w:sz w:val="28"/>
          <w:szCs w:val="28"/>
        </w:rPr>
        <w:t xml:space="preserve"> секунды процессорного времени. На графике 5 отражена пошаговая тенденция сходимости.</w:t>
      </w:r>
    </w:p>
    <w:p w:rsidR="00FC3A9C" w:rsidRDefault="00FC3A9C" w:rsidP="00FC3A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FC3A9C" w:rsidRPr="00FC3A9C" w:rsidRDefault="00FC3A9C" w:rsidP="00FC3A9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F15519" wp14:editId="715A5175">
            <wp:extent cx="5159828" cy="3080657"/>
            <wp:effectExtent l="0" t="0" r="22225" b="24765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  <w:r w:rsidRPr="007E7602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График 5</w:t>
      </w:r>
    </w:p>
    <w:p w:rsidR="00FC3A9C" w:rsidRPr="00000AA7" w:rsidRDefault="00FC3A9C" w:rsidP="00EC6907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C3A9C" w:rsidRDefault="00FC3A9C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D8122F" w:rsidRPr="006D3275" w:rsidRDefault="00FC3A9C" w:rsidP="006D79EF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D3275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Выводы</w:t>
      </w:r>
    </w:p>
    <w:p w:rsidR="00FC3A9C" w:rsidRPr="006D3275" w:rsidRDefault="006D3275" w:rsidP="006D3275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ходе данной работы были проведены исследования трёх итерационных методов поиска решения нелинейного уравнения</w:t>
      </w:r>
      <w:r w:rsidRPr="006D3275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>
        <w:rPr>
          <w:rFonts w:ascii="Times New Roman" w:eastAsiaTheme="minorEastAsia" w:hAnsi="Times New Roman" w:cs="Times New Roman"/>
          <w:sz w:val="28"/>
          <w:szCs w:val="28"/>
        </w:rPr>
        <w:t>метода золотого сечения, метода Ньютона и метода касательных. Метод золотого сечения оказался медленные остальных, так как для нахождения решения этим методом понадобилось наибольшее  количество итераций. Однако, в отличие от второго по скорости метода касательных, он сходится равномерно. А самое главное его преимущество в том, что для решения этим методом не надо требовать от ф</w:t>
      </w:r>
      <w:r w:rsidR="00F946F7">
        <w:rPr>
          <w:rFonts w:ascii="Times New Roman" w:eastAsiaTheme="minorEastAsia" w:hAnsi="Times New Roman" w:cs="Times New Roman"/>
          <w:sz w:val="28"/>
          <w:szCs w:val="28"/>
        </w:rPr>
        <w:t>ункции дифференцируемости, н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 необходима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унимодальность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 Самым эффективным оказался метод Ньютона – всего 3 итерации понадобилось для нахождения решения, но его главным недостатком является то, что функция должна быть дважды непрерывно дифференцируема.</w:t>
      </w:r>
    </w:p>
    <w:sectPr w:rsidR="00FC3A9C" w:rsidRPr="006D32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ED7835"/>
    <w:multiLevelType w:val="hybridMultilevel"/>
    <w:tmpl w:val="43101D44"/>
    <w:lvl w:ilvl="0" w:tplc="2D8CAAF0">
      <w:start w:val="1"/>
      <w:numFmt w:val="decimal"/>
      <w:lvlText w:val="%1."/>
      <w:lvlJc w:val="left"/>
      <w:pPr>
        <w:ind w:left="1065" w:hanging="360"/>
      </w:p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>
      <w:start w:val="1"/>
      <w:numFmt w:val="lowerLetter"/>
      <w:lvlText w:val="%5."/>
      <w:lvlJc w:val="left"/>
      <w:pPr>
        <w:ind w:left="3945" w:hanging="360"/>
      </w:pPr>
    </w:lvl>
    <w:lvl w:ilvl="5" w:tplc="0419001B">
      <w:start w:val="1"/>
      <w:numFmt w:val="lowerRoman"/>
      <w:lvlText w:val="%6."/>
      <w:lvlJc w:val="right"/>
      <w:pPr>
        <w:ind w:left="4665" w:hanging="180"/>
      </w:pPr>
    </w:lvl>
    <w:lvl w:ilvl="6" w:tplc="0419000F">
      <w:start w:val="1"/>
      <w:numFmt w:val="decimal"/>
      <w:lvlText w:val="%7."/>
      <w:lvlJc w:val="left"/>
      <w:pPr>
        <w:ind w:left="5385" w:hanging="360"/>
      </w:pPr>
    </w:lvl>
    <w:lvl w:ilvl="7" w:tplc="04190019">
      <w:start w:val="1"/>
      <w:numFmt w:val="lowerLetter"/>
      <w:lvlText w:val="%8."/>
      <w:lvlJc w:val="left"/>
      <w:pPr>
        <w:ind w:left="6105" w:hanging="360"/>
      </w:pPr>
    </w:lvl>
    <w:lvl w:ilvl="8" w:tplc="0419001B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32273E0A"/>
    <w:multiLevelType w:val="hybridMultilevel"/>
    <w:tmpl w:val="660A18FC"/>
    <w:lvl w:ilvl="0" w:tplc="95183068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11B2"/>
    <w:rsid w:val="00000AA7"/>
    <w:rsid w:val="00081A3D"/>
    <w:rsid w:val="000B5C31"/>
    <w:rsid w:val="001B4C97"/>
    <w:rsid w:val="00223A0D"/>
    <w:rsid w:val="002636A9"/>
    <w:rsid w:val="00285224"/>
    <w:rsid w:val="003167F0"/>
    <w:rsid w:val="003715E9"/>
    <w:rsid w:val="00480E12"/>
    <w:rsid w:val="00521163"/>
    <w:rsid w:val="0053554D"/>
    <w:rsid w:val="005971D6"/>
    <w:rsid w:val="006118C8"/>
    <w:rsid w:val="006D3275"/>
    <w:rsid w:val="006D79EF"/>
    <w:rsid w:val="007D11B2"/>
    <w:rsid w:val="007E7602"/>
    <w:rsid w:val="00832254"/>
    <w:rsid w:val="00846053"/>
    <w:rsid w:val="00890824"/>
    <w:rsid w:val="00937931"/>
    <w:rsid w:val="009834DB"/>
    <w:rsid w:val="009C5868"/>
    <w:rsid w:val="009D6141"/>
    <w:rsid w:val="009E7651"/>
    <w:rsid w:val="00A146AD"/>
    <w:rsid w:val="00A15B3B"/>
    <w:rsid w:val="00B331EC"/>
    <w:rsid w:val="00BC6B6E"/>
    <w:rsid w:val="00CF7AEE"/>
    <w:rsid w:val="00D208F9"/>
    <w:rsid w:val="00D8122F"/>
    <w:rsid w:val="00E47DA7"/>
    <w:rsid w:val="00E6396A"/>
    <w:rsid w:val="00EC6907"/>
    <w:rsid w:val="00F215D0"/>
    <w:rsid w:val="00F846F9"/>
    <w:rsid w:val="00F946F7"/>
    <w:rsid w:val="00FC3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C1E3F30"/>
  <w15:docId w15:val="{F7A497CD-6C49-4AF8-8A3F-AFA53779D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715E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3715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715E9"/>
    <w:rPr>
      <w:rFonts w:ascii="Tahoma" w:hAnsi="Tahoma" w:cs="Tahoma"/>
      <w:sz w:val="16"/>
      <w:szCs w:val="16"/>
    </w:rPr>
  </w:style>
  <w:style w:type="character" w:customStyle="1" w:styleId="MTDisplayEquation">
    <w:name w:val="MTDisplayEquation Знак"/>
    <w:basedOn w:val="a0"/>
    <w:link w:val="MTDisplayEquation0"/>
    <w:locked/>
    <w:rsid w:val="00521163"/>
    <w:rPr>
      <w:rFonts w:ascii="Times New Roman" w:eastAsiaTheme="minorEastAsia" w:hAnsi="Times New Roman" w:cs="Times New Roman"/>
      <w:sz w:val="28"/>
      <w:lang w:val="en-US"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521163"/>
    <w:pPr>
      <w:tabs>
        <w:tab w:val="center" w:pos="4680"/>
        <w:tab w:val="right" w:pos="9360"/>
      </w:tabs>
      <w:spacing w:line="360" w:lineRule="auto"/>
      <w:ind w:firstLine="426"/>
      <w:jc w:val="both"/>
    </w:pPr>
    <w:rPr>
      <w:rFonts w:ascii="Times New Roman" w:eastAsiaTheme="minorEastAsia" w:hAnsi="Times New Roman" w:cs="Times New Roman"/>
      <w:sz w:val="28"/>
      <w:lang w:val="en-US" w:eastAsia="ru-RU"/>
    </w:rPr>
  </w:style>
  <w:style w:type="paragraph" w:styleId="a6">
    <w:name w:val="List Paragraph"/>
    <w:basedOn w:val="a"/>
    <w:uiPriority w:val="34"/>
    <w:qFormat/>
    <w:rsid w:val="00521163"/>
    <w:pPr>
      <w:ind w:left="720"/>
      <w:contextualSpacing/>
    </w:pPr>
    <w:rPr>
      <w:rFonts w:ascii="Times New Roman" w:eastAsiaTheme="minorEastAsia" w:hAnsi="Times New Roman"/>
      <w:sz w:val="28"/>
      <w:lang w:eastAsia="ru-RU"/>
    </w:rPr>
  </w:style>
  <w:style w:type="character" w:styleId="a7">
    <w:name w:val="Hyperlink"/>
    <w:basedOn w:val="a0"/>
    <w:uiPriority w:val="99"/>
    <w:semiHidden/>
    <w:unhideWhenUsed/>
    <w:rsid w:val="00A15B3B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7E76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E7602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56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1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8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3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4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21" Type="http://schemas.openxmlformats.org/officeDocument/2006/relationships/hyperlink" Target="https://ru.wikipedia.org/wiki/%D0%9D%D1%83%D0%BB%D1%8C_%D1%84%D1%83%D0%BD%D0%BA%D1%86%D0%B8%D0%B8" TargetMode="External"/><Relationship Id="rId34" Type="http://schemas.openxmlformats.org/officeDocument/2006/relationships/image" Target="media/image11.wmf"/><Relationship Id="rId42" Type="http://schemas.openxmlformats.org/officeDocument/2006/relationships/chart" Target="charts/chart4.xml"/><Relationship Id="rId47" Type="http://schemas.openxmlformats.org/officeDocument/2006/relationships/image" Target="media/image17.wmf"/><Relationship Id="rId50" Type="http://schemas.openxmlformats.org/officeDocument/2006/relationships/oleObject" Target="embeddings/oleObject18.bin"/><Relationship Id="rId55" Type="http://schemas.openxmlformats.org/officeDocument/2006/relationships/chart" Target="charts/chart5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1" Type="http://schemas.openxmlformats.org/officeDocument/2006/relationships/image" Target="media/image3.wmf"/><Relationship Id="rId24" Type="http://schemas.openxmlformats.org/officeDocument/2006/relationships/hyperlink" Target="https://ru.wikipedia.org/wiki/%D0%A1%D0%BA%D0%BE%D1%80%D0%BE%D1%81%D1%82%D1%8C_%D1%81%D1%85%D0%BE%D0%B4%D0%B8%D0%BC%D0%BE%D1%81%D1%82%D0%B8" TargetMode="External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" Type="http://schemas.openxmlformats.org/officeDocument/2006/relationships/chart" Target="charts/chart1.xml"/><Relationship Id="rId19" Type="http://schemas.openxmlformats.org/officeDocument/2006/relationships/chart" Target="charts/chart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ru.wikipedia.org/wiki/%D0%A4%D1%83%D0%BD%D0%BA%D1%86%D0%B8%D1%8F_(%D0%BC%D0%B0%D1%82%D0%B5%D0%BC%D0%B0%D1%82%D0%B8%D0%BA%D0%B0)" TargetMode="External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5.png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s://ru.wikipedia.org/wiki/%D0%9C%D0%B5%D1%82%D0%BE%D0%B4_%D1%85%D0%BE%D1%80%D0%B4_%D0%B8_%D0%BA%D0%B0%D1%81%D0%B0%D1%82%D0%B5%D0%BB%D1%8C%D0%BD%D1%8B%D1%85" TargetMode="External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6.bin"/><Relationship Id="rId20" Type="http://schemas.openxmlformats.org/officeDocument/2006/relationships/hyperlink" Target="https://ru.wikipedia.org/wiki/%D0%A7%D0%B8%D1%81%D0%BB%D0%B5%D0%BD%D0%BD%D1%8B%D0%B5_%D0%BC%D0%B5%D1%82%D0%BE%D0%B4%D1%8B" TargetMode="External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chart" Target="charts/chart2.xml"/><Relationship Id="rId15" Type="http://schemas.openxmlformats.org/officeDocument/2006/relationships/image" Target="media/image5.wmf"/><Relationship Id="rId23" Type="http://schemas.openxmlformats.org/officeDocument/2006/relationships/hyperlink" Target="https://ru.wikipedia.org/wiki/%D0%9C%D0%B5%D1%82%D0%BE%D0%B4_%D0%BF%D1%80%D0%BE%D1%81%D1%82%D0%BE%D0%B9_%D0%B8%D1%82%D0%B5%D1%80%D0%B0%D1%86%D0%B8%D0%B8" TargetMode="External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7;&#1088;&#1075;&#1077;&#1081;\Desktop\m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7;&#1088;&#1075;&#1077;&#1081;\Desktop\m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7;&#1088;&#1075;&#1077;&#1081;\Desktop\m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7;&#1088;&#1075;&#1077;&#1081;\Desktop\m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7;&#1088;&#1075;&#1077;&#1081;\Desktop\m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432033650693295E-2"/>
          <c:y val="5.9690966048598762E-2"/>
          <c:w val="0.87985558522074225"/>
          <c:h val="0.880618067902802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Лист1!$D$263:$D$863</c:f>
              <c:numCache>
                <c:formatCode>0.00</c:formatCode>
                <c:ptCount val="601"/>
                <c:pt idx="0">
                  <c:v>2.9976021664879201E-14</c:v>
                </c:pt>
                <c:pt idx="1">
                  <c:v>1.0000000000030001E-2</c:v>
                </c:pt>
                <c:pt idx="2">
                  <c:v>2.0000000000030001E-2</c:v>
                </c:pt>
                <c:pt idx="3">
                  <c:v>3.0000000000029999E-2</c:v>
                </c:pt>
                <c:pt idx="4">
                  <c:v>4.0000000000029998E-2</c:v>
                </c:pt>
                <c:pt idx="5">
                  <c:v>5.000000000003E-2</c:v>
                </c:pt>
                <c:pt idx="6">
                  <c:v>6.0000000000030002E-2</c:v>
                </c:pt>
                <c:pt idx="7">
                  <c:v>7.0000000000029997E-2</c:v>
                </c:pt>
                <c:pt idx="8">
                  <c:v>8.0000000000030005E-2</c:v>
                </c:pt>
                <c:pt idx="9">
                  <c:v>9.0000000000030098E-2</c:v>
                </c:pt>
                <c:pt idx="10">
                  <c:v>0.10000000000003</c:v>
                </c:pt>
                <c:pt idx="11">
                  <c:v>0.11000000000003</c:v>
                </c:pt>
                <c:pt idx="12">
                  <c:v>0.12000000000003</c:v>
                </c:pt>
                <c:pt idx="13">
                  <c:v>0.13000000000003001</c:v>
                </c:pt>
                <c:pt idx="14">
                  <c:v>0.14000000000002999</c:v>
                </c:pt>
                <c:pt idx="15">
                  <c:v>0.15000000000003</c:v>
                </c:pt>
                <c:pt idx="16">
                  <c:v>0.16000000000003001</c:v>
                </c:pt>
                <c:pt idx="17">
                  <c:v>0.17000000000002999</c:v>
                </c:pt>
                <c:pt idx="18">
                  <c:v>0.18000000000003</c:v>
                </c:pt>
                <c:pt idx="19">
                  <c:v>0.19000000000003001</c:v>
                </c:pt>
                <c:pt idx="20">
                  <c:v>0.20000000000002999</c:v>
                </c:pt>
                <c:pt idx="21">
                  <c:v>0.21000000000003</c:v>
                </c:pt>
                <c:pt idx="22">
                  <c:v>0.22000000000003</c:v>
                </c:pt>
                <c:pt idx="23">
                  <c:v>0.23000000000003001</c:v>
                </c:pt>
                <c:pt idx="24">
                  <c:v>0.24000000000002999</c:v>
                </c:pt>
                <c:pt idx="25">
                  <c:v>0.25000000000002998</c:v>
                </c:pt>
                <c:pt idx="26">
                  <c:v>0.26000000000002998</c:v>
                </c:pt>
                <c:pt idx="27">
                  <c:v>0.27000000000002999</c:v>
                </c:pt>
                <c:pt idx="28">
                  <c:v>0.28000000000003</c:v>
                </c:pt>
                <c:pt idx="29">
                  <c:v>0.29000000000003001</c:v>
                </c:pt>
                <c:pt idx="30">
                  <c:v>0.30000000000003002</c:v>
                </c:pt>
                <c:pt idx="31">
                  <c:v>0.31000000000002997</c:v>
                </c:pt>
                <c:pt idx="32">
                  <c:v>0.32000000000002998</c:v>
                </c:pt>
                <c:pt idx="33">
                  <c:v>0.33000000000002999</c:v>
                </c:pt>
                <c:pt idx="34">
                  <c:v>0.34000000000003</c:v>
                </c:pt>
                <c:pt idx="35">
                  <c:v>0.35000000000003001</c:v>
                </c:pt>
                <c:pt idx="36">
                  <c:v>0.36000000000003002</c:v>
                </c:pt>
                <c:pt idx="37">
                  <c:v>0.37000000000002897</c:v>
                </c:pt>
                <c:pt idx="38">
                  <c:v>0.38000000000002898</c:v>
                </c:pt>
                <c:pt idx="39">
                  <c:v>0.39000000000002899</c:v>
                </c:pt>
                <c:pt idx="40">
                  <c:v>0.400000000000029</c:v>
                </c:pt>
                <c:pt idx="41">
                  <c:v>0.41000000000002901</c:v>
                </c:pt>
                <c:pt idx="42">
                  <c:v>0.42000000000002902</c:v>
                </c:pt>
                <c:pt idx="43">
                  <c:v>0.43000000000002903</c:v>
                </c:pt>
                <c:pt idx="44">
                  <c:v>0.44000000000002898</c:v>
                </c:pt>
                <c:pt idx="45">
                  <c:v>0.45000000000002899</c:v>
                </c:pt>
                <c:pt idx="46">
                  <c:v>0.460000000000029</c:v>
                </c:pt>
                <c:pt idx="47">
                  <c:v>0.47000000000002901</c:v>
                </c:pt>
                <c:pt idx="48">
                  <c:v>0.48000000000002901</c:v>
                </c:pt>
                <c:pt idx="49">
                  <c:v>0.49000000000002902</c:v>
                </c:pt>
                <c:pt idx="50">
                  <c:v>0.50000000000002898</c:v>
                </c:pt>
                <c:pt idx="51">
                  <c:v>0.51000000000002899</c:v>
                </c:pt>
                <c:pt idx="52">
                  <c:v>0.52000000000002899</c:v>
                </c:pt>
                <c:pt idx="53">
                  <c:v>0.530000000000029</c:v>
                </c:pt>
                <c:pt idx="54">
                  <c:v>0.54000000000002901</c:v>
                </c:pt>
                <c:pt idx="55">
                  <c:v>0.55000000000002902</c:v>
                </c:pt>
                <c:pt idx="56">
                  <c:v>0.56000000000002903</c:v>
                </c:pt>
                <c:pt idx="57">
                  <c:v>0.57000000000002904</c:v>
                </c:pt>
                <c:pt idx="58">
                  <c:v>0.58000000000002905</c:v>
                </c:pt>
                <c:pt idx="59">
                  <c:v>0.59000000000002895</c:v>
                </c:pt>
                <c:pt idx="60">
                  <c:v>0.60000000000002895</c:v>
                </c:pt>
                <c:pt idx="61">
                  <c:v>0.61000000000002896</c:v>
                </c:pt>
                <c:pt idx="62">
                  <c:v>0.62000000000002897</c:v>
                </c:pt>
                <c:pt idx="63">
                  <c:v>0.63000000000002898</c:v>
                </c:pt>
                <c:pt idx="64">
                  <c:v>0.64000000000002899</c:v>
                </c:pt>
                <c:pt idx="65">
                  <c:v>0.650000000000029</c:v>
                </c:pt>
                <c:pt idx="66">
                  <c:v>0.66000000000002901</c:v>
                </c:pt>
                <c:pt idx="67">
                  <c:v>0.67000000000002902</c:v>
                </c:pt>
                <c:pt idx="68">
                  <c:v>0.68000000000002903</c:v>
                </c:pt>
                <c:pt idx="69">
                  <c:v>0.69000000000002903</c:v>
                </c:pt>
                <c:pt idx="70">
                  <c:v>0.70000000000002904</c:v>
                </c:pt>
                <c:pt idx="71">
                  <c:v>0.71000000000002905</c:v>
                </c:pt>
                <c:pt idx="72">
                  <c:v>0.72000000000002895</c:v>
                </c:pt>
                <c:pt idx="73">
                  <c:v>0.73000000000002896</c:v>
                </c:pt>
                <c:pt idx="74">
                  <c:v>0.74000000000002897</c:v>
                </c:pt>
                <c:pt idx="75">
                  <c:v>0.75000000000002898</c:v>
                </c:pt>
                <c:pt idx="76">
                  <c:v>0.76000000000002899</c:v>
                </c:pt>
                <c:pt idx="77">
                  <c:v>0.77000000000002899</c:v>
                </c:pt>
                <c:pt idx="78">
                  <c:v>0.780000000000029</c:v>
                </c:pt>
                <c:pt idx="79">
                  <c:v>0.79000000000002901</c:v>
                </c:pt>
                <c:pt idx="80">
                  <c:v>0.80000000000003002</c:v>
                </c:pt>
                <c:pt idx="81">
                  <c:v>0.81000000000003003</c:v>
                </c:pt>
                <c:pt idx="82">
                  <c:v>0.82000000000003004</c:v>
                </c:pt>
                <c:pt idx="83">
                  <c:v>0.83000000000003005</c:v>
                </c:pt>
                <c:pt idx="84">
                  <c:v>0.84000000000002994</c:v>
                </c:pt>
                <c:pt idx="85">
                  <c:v>0.85000000000002995</c:v>
                </c:pt>
                <c:pt idx="86">
                  <c:v>0.86000000000002996</c:v>
                </c:pt>
                <c:pt idx="87">
                  <c:v>0.87000000000002997</c:v>
                </c:pt>
                <c:pt idx="88">
                  <c:v>0.88000000000002998</c:v>
                </c:pt>
                <c:pt idx="89">
                  <c:v>0.89000000000002999</c:v>
                </c:pt>
                <c:pt idx="90">
                  <c:v>0.90000000000003</c:v>
                </c:pt>
                <c:pt idx="91">
                  <c:v>0.91000000000003001</c:v>
                </c:pt>
                <c:pt idx="92">
                  <c:v>0.92000000000003002</c:v>
                </c:pt>
                <c:pt idx="93">
                  <c:v>0.93000000000003002</c:v>
                </c:pt>
                <c:pt idx="94">
                  <c:v>0.94000000000003003</c:v>
                </c:pt>
                <c:pt idx="95">
                  <c:v>0.95000000000003004</c:v>
                </c:pt>
                <c:pt idx="96">
                  <c:v>0.96000000000003005</c:v>
                </c:pt>
                <c:pt idx="97">
                  <c:v>0.97000000000002995</c:v>
                </c:pt>
                <c:pt idx="98">
                  <c:v>0.98000000000002996</c:v>
                </c:pt>
                <c:pt idx="99">
                  <c:v>0.99000000000002997</c:v>
                </c:pt>
                <c:pt idx="100">
                  <c:v>1.00000000000003</c:v>
                </c:pt>
                <c:pt idx="101">
                  <c:v>1.01000000000003</c:v>
                </c:pt>
                <c:pt idx="102">
                  <c:v>1.02000000000003</c:v>
                </c:pt>
                <c:pt idx="103">
                  <c:v>1.03000000000003</c:v>
                </c:pt>
                <c:pt idx="104">
                  <c:v>1.04000000000003</c:v>
                </c:pt>
                <c:pt idx="105">
                  <c:v>1.05000000000003</c:v>
                </c:pt>
                <c:pt idx="106">
                  <c:v>1.06000000000003</c:v>
                </c:pt>
                <c:pt idx="107">
                  <c:v>1.07000000000003</c:v>
                </c:pt>
                <c:pt idx="108">
                  <c:v>1.08000000000003</c:v>
                </c:pt>
                <c:pt idx="109">
                  <c:v>1.0900000000000301</c:v>
                </c:pt>
                <c:pt idx="110">
                  <c:v>1.1000000000000301</c:v>
                </c:pt>
                <c:pt idx="111">
                  <c:v>1.1100000000000301</c:v>
                </c:pt>
                <c:pt idx="112">
                  <c:v>1.1200000000000301</c:v>
                </c:pt>
                <c:pt idx="113">
                  <c:v>1.1300000000000301</c:v>
                </c:pt>
                <c:pt idx="114">
                  <c:v>1.1400000000000301</c:v>
                </c:pt>
                <c:pt idx="115">
                  <c:v>1.1500000000000301</c:v>
                </c:pt>
                <c:pt idx="116">
                  <c:v>1.1600000000000299</c:v>
                </c:pt>
                <c:pt idx="117">
                  <c:v>1.1700000000000299</c:v>
                </c:pt>
                <c:pt idx="118">
                  <c:v>1.1800000000000299</c:v>
                </c:pt>
                <c:pt idx="119">
                  <c:v>1.1900000000000299</c:v>
                </c:pt>
                <c:pt idx="120">
                  <c:v>1.2000000000000299</c:v>
                </c:pt>
                <c:pt idx="121">
                  <c:v>1.2100000000000299</c:v>
                </c:pt>
                <c:pt idx="122">
                  <c:v>1.2200000000000299</c:v>
                </c:pt>
                <c:pt idx="123">
                  <c:v>1.23000000000003</c:v>
                </c:pt>
                <c:pt idx="124">
                  <c:v>1.24000000000003</c:v>
                </c:pt>
                <c:pt idx="125">
                  <c:v>1.25000000000003</c:v>
                </c:pt>
                <c:pt idx="126">
                  <c:v>1.26000000000003</c:v>
                </c:pt>
                <c:pt idx="127">
                  <c:v>1.27000000000003</c:v>
                </c:pt>
                <c:pt idx="128">
                  <c:v>1.28000000000003</c:v>
                </c:pt>
                <c:pt idx="129">
                  <c:v>1.29000000000003</c:v>
                </c:pt>
                <c:pt idx="130">
                  <c:v>1.30000000000003</c:v>
                </c:pt>
                <c:pt idx="131">
                  <c:v>1.31000000000003</c:v>
                </c:pt>
                <c:pt idx="132">
                  <c:v>1.32000000000003</c:v>
                </c:pt>
                <c:pt idx="133">
                  <c:v>1.33000000000003</c:v>
                </c:pt>
                <c:pt idx="134">
                  <c:v>1.3400000000000301</c:v>
                </c:pt>
                <c:pt idx="135">
                  <c:v>1.3500000000000301</c:v>
                </c:pt>
                <c:pt idx="136">
                  <c:v>1.3600000000000301</c:v>
                </c:pt>
                <c:pt idx="137">
                  <c:v>1.3700000000000301</c:v>
                </c:pt>
                <c:pt idx="138">
                  <c:v>1.3800000000000301</c:v>
                </c:pt>
                <c:pt idx="139">
                  <c:v>1.3900000000000301</c:v>
                </c:pt>
                <c:pt idx="140">
                  <c:v>1.4000000000000301</c:v>
                </c:pt>
                <c:pt idx="141">
                  <c:v>1.4100000000000299</c:v>
                </c:pt>
                <c:pt idx="142">
                  <c:v>1.4200000000000299</c:v>
                </c:pt>
                <c:pt idx="143">
                  <c:v>1.4300000000000299</c:v>
                </c:pt>
                <c:pt idx="144">
                  <c:v>1.4400000000000299</c:v>
                </c:pt>
                <c:pt idx="145">
                  <c:v>1.4500000000000299</c:v>
                </c:pt>
                <c:pt idx="146">
                  <c:v>1.4600000000000299</c:v>
                </c:pt>
                <c:pt idx="147">
                  <c:v>1.4700000000000299</c:v>
                </c:pt>
                <c:pt idx="148">
                  <c:v>1.48000000000003</c:v>
                </c:pt>
                <c:pt idx="149">
                  <c:v>1.49000000000003</c:v>
                </c:pt>
                <c:pt idx="150">
                  <c:v>1.50000000000003</c:v>
                </c:pt>
                <c:pt idx="151">
                  <c:v>1.51000000000003</c:v>
                </c:pt>
                <c:pt idx="152">
                  <c:v>1.52000000000003</c:v>
                </c:pt>
                <c:pt idx="153">
                  <c:v>1.53000000000003</c:v>
                </c:pt>
                <c:pt idx="154">
                  <c:v>1.54000000000003</c:v>
                </c:pt>
                <c:pt idx="155">
                  <c:v>1.55000000000003</c:v>
                </c:pt>
                <c:pt idx="156">
                  <c:v>1.56000000000003</c:v>
                </c:pt>
                <c:pt idx="157">
                  <c:v>1.57000000000002</c:v>
                </c:pt>
                <c:pt idx="158">
                  <c:v>1.5800000000000201</c:v>
                </c:pt>
                <c:pt idx="159">
                  <c:v>1.5900000000000201</c:v>
                </c:pt>
                <c:pt idx="160">
                  <c:v>1.6000000000000201</c:v>
                </c:pt>
                <c:pt idx="161">
                  <c:v>1.6100000000000201</c:v>
                </c:pt>
                <c:pt idx="162">
                  <c:v>1.6200000000000201</c:v>
                </c:pt>
                <c:pt idx="163">
                  <c:v>1.6300000000000201</c:v>
                </c:pt>
                <c:pt idx="164">
                  <c:v>1.6400000000000201</c:v>
                </c:pt>
                <c:pt idx="165">
                  <c:v>1.6500000000000199</c:v>
                </c:pt>
                <c:pt idx="166">
                  <c:v>1.6600000000000199</c:v>
                </c:pt>
                <c:pt idx="167">
                  <c:v>1.6700000000000199</c:v>
                </c:pt>
                <c:pt idx="168">
                  <c:v>1.6800000000000199</c:v>
                </c:pt>
                <c:pt idx="169">
                  <c:v>1.6900000000000199</c:v>
                </c:pt>
                <c:pt idx="170">
                  <c:v>1.7000000000000199</c:v>
                </c:pt>
                <c:pt idx="171">
                  <c:v>1.7100000000000199</c:v>
                </c:pt>
                <c:pt idx="172">
                  <c:v>1.72000000000002</c:v>
                </c:pt>
                <c:pt idx="173">
                  <c:v>1.73000000000002</c:v>
                </c:pt>
                <c:pt idx="174">
                  <c:v>1.74000000000002</c:v>
                </c:pt>
                <c:pt idx="175">
                  <c:v>1.75000000000002</c:v>
                </c:pt>
                <c:pt idx="176">
                  <c:v>1.76000000000002</c:v>
                </c:pt>
                <c:pt idx="177">
                  <c:v>1.77000000000002</c:v>
                </c:pt>
                <c:pt idx="178">
                  <c:v>1.78000000000002</c:v>
                </c:pt>
                <c:pt idx="179">
                  <c:v>1.79000000000002</c:v>
                </c:pt>
                <c:pt idx="180">
                  <c:v>1.80000000000002</c:v>
                </c:pt>
                <c:pt idx="181">
                  <c:v>1.81000000000002</c:v>
                </c:pt>
                <c:pt idx="182">
                  <c:v>1.82000000000002</c:v>
                </c:pt>
                <c:pt idx="183">
                  <c:v>1.8300000000000201</c:v>
                </c:pt>
                <c:pt idx="184">
                  <c:v>1.8400000000000201</c:v>
                </c:pt>
                <c:pt idx="185">
                  <c:v>1.8500000000000201</c:v>
                </c:pt>
                <c:pt idx="186">
                  <c:v>1.8600000000000201</c:v>
                </c:pt>
                <c:pt idx="187">
                  <c:v>1.8700000000000201</c:v>
                </c:pt>
                <c:pt idx="188">
                  <c:v>1.8800000000000201</c:v>
                </c:pt>
                <c:pt idx="189">
                  <c:v>1.8900000000000201</c:v>
                </c:pt>
                <c:pt idx="190">
                  <c:v>1.9000000000000199</c:v>
                </c:pt>
                <c:pt idx="191">
                  <c:v>1.9100000000000199</c:v>
                </c:pt>
                <c:pt idx="192">
                  <c:v>1.9200000000000199</c:v>
                </c:pt>
                <c:pt idx="193">
                  <c:v>1.9300000000000199</c:v>
                </c:pt>
                <c:pt idx="194">
                  <c:v>1.9400000000000199</c:v>
                </c:pt>
                <c:pt idx="195">
                  <c:v>1.9500000000000199</c:v>
                </c:pt>
                <c:pt idx="196">
                  <c:v>1.9600000000000199</c:v>
                </c:pt>
                <c:pt idx="197">
                  <c:v>1.97000000000002</c:v>
                </c:pt>
                <c:pt idx="198">
                  <c:v>1.98000000000002</c:v>
                </c:pt>
                <c:pt idx="199">
                  <c:v>1.99000000000002</c:v>
                </c:pt>
                <c:pt idx="200">
                  <c:v>2.00000000000002</c:v>
                </c:pt>
                <c:pt idx="201">
                  <c:v>2.0100000000000202</c:v>
                </c:pt>
                <c:pt idx="202">
                  <c:v>2.02000000000002</c:v>
                </c:pt>
                <c:pt idx="203">
                  <c:v>2.0300000000000198</c:v>
                </c:pt>
                <c:pt idx="204">
                  <c:v>2.0400000000000098</c:v>
                </c:pt>
                <c:pt idx="205">
                  <c:v>2.05000000000001</c:v>
                </c:pt>
                <c:pt idx="206">
                  <c:v>2.0600000000000098</c:v>
                </c:pt>
                <c:pt idx="207">
                  <c:v>2.0700000000000101</c:v>
                </c:pt>
                <c:pt idx="208">
                  <c:v>2.0800000000000098</c:v>
                </c:pt>
                <c:pt idx="209">
                  <c:v>2.0900000000000101</c:v>
                </c:pt>
                <c:pt idx="210">
                  <c:v>2.1000000000000099</c:v>
                </c:pt>
                <c:pt idx="211">
                  <c:v>2.1100000000000101</c:v>
                </c:pt>
                <c:pt idx="212">
                  <c:v>2.1200000000000099</c:v>
                </c:pt>
                <c:pt idx="213">
                  <c:v>2.1300000000000101</c:v>
                </c:pt>
                <c:pt idx="214">
                  <c:v>2.1400000000000099</c:v>
                </c:pt>
                <c:pt idx="215">
                  <c:v>2.1500000000000101</c:v>
                </c:pt>
                <c:pt idx="216">
                  <c:v>2.1600000000000099</c:v>
                </c:pt>
                <c:pt idx="217">
                  <c:v>2.1700000000000101</c:v>
                </c:pt>
                <c:pt idx="218">
                  <c:v>2.1800000000000099</c:v>
                </c:pt>
                <c:pt idx="219">
                  <c:v>2.1900000000000102</c:v>
                </c:pt>
                <c:pt idx="220">
                  <c:v>2.2000000000000099</c:v>
                </c:pt>
                <c:pt idx="221">
                  <c:v>2.2100000000000102</c:v>
                </c:pt>
                <c:pt idx="222">
                  <c:v>2.22000000000001</c:v>
                </c:pt>
                <c:pt idx="223">
                  <c:v>2.2300000000000102</c:v>
                </c:pt>
                <c:pt idx="224">
                  <c:v>2.24000000000001</c:v>
                </c:pt>
                <c:pt idx="225">
                  <c:v>2.2500000000000102</c:v>
                </c:pt>
                <c:pt idx="226">
                  <c:v>2.26000000000001</c:v>
                </c:pt>
                <c:pt idx="227">
                  <c:v>2.2700000000000098</c:v>
                </c:pt>
                <c:pt idx="228">
                  <c:v>2.28000000000001</c:v>
                </c:pt>
                <c:pt idx="229">
                  <c:v>2.2900000000000098</c:v>
                </c:pt>
                <c:pt idx="230">
                  <c:v>2.30000000000001</c:v>
                </c:pt>
                <c:pt idx="231">
                  <c:v>2.3100000000000098</c:v>
                </c:pt>
                <c:pt idx="232">
                  <c:v>2.3200000000000101</c:v>
                </c:pt>
                <c:pt idx="233">
                  <c:v>2.3300000000000098</c:v>
                </c:pt>
                <c:pt idx="234">
                  <c:v>2.3400000000000101</c:v>
                </c:pt>
                <c:pt idx="235">
                  <c:v>2.3500000000000099</c:v>
                </c:pt>
                <c:pt idx="236">
                  <c:v>2.3600000000000101</c:v>
                </c:pt>
                <c:pt idx="237">
                  <c:v>2.3700000000000099</c:v>
                </c:pt>
                <c:pt idx="238">
                  <c:v>2.3800000000000101</c:v>
                </c:pt>
                <c:pt idx="239">
                  <c:v>2.3900000000000099</c:v>
                </c:pt>
                <c:pt idx="240">
                  <c:v>2.4000000000000101</c:v>
                </c:pt>
                <c:pt idx="241">
                  <c:v>2.4100000000000099</c:v>
                </c:pt>
                <c:pt idx="242">
                  <c:v>2.4200000000000101</c:v>
                </c:pt>
                <c:pt idx="243">
                  <c:v>2.4300000000000099</c:v>
                </c:pt>
                <c:pt idx="244">
                  <c:v>2.4400000000000102</c:v>
                </c:pt>
                <c:pt idx="245">
                  <c:v>2.4500000000000099</c:v>
                </c:pt>
                <c:pt idx="246">
                  <c:v>2.4600000000000102</c:v>
                </c:pt>
                <c:pt idx="247">
                  <c:v>2.47000000000001</c:v>
                </c:pt>
                <c:pt idx="248">
                  <c:v>2.4800000000000102</c:v>
                </c:pt>
                <c:pt idx="249">
                  <c:v>2.49000000000001</c:v>
                </c:pt>
                <c:pt idx="250">
                  <c:v>2.5000000000000102</c:v>
                </c:pt>
                <c:pt idx="251">
                  <c:v>2.51000000000001</c:v>
                </c:pt>
                <c:pt idx="252">
                  <c:v>2.5200000000000098</c:v>
                </c:pt>
                <c:pt idx="253">
                  <c:v>2.53000000000001</c:v>
                </c:pt>
                <c:pt idx="254">
                  <c:v>2.5400000000000098</c:v>
                </c:pt>
                <c:pt idx="255">
                  <c:v>2.55000000000001</c:v>
                </c:pt>
                <c:pt idx="256">
                  <c:v>2.5600000000000098</c:v>
                </c:pt>
                <c:pt idx="257">
                  <c:v>2.5700000000000101</c:v>
                </c:pt>
                <c:pt idx="258">
                  <c:v>2.58</c:v>
                </c:pt>
                <c:pt idx="259">
                  <c:v>2.5900000000000101</c:v>
                </c:pt>
                <c:pt idx="260">
                  <c:v>2.6</c:v>
                </c:pt>
                <c:pt idx="261">
                  <c:v>2.6100000000000101</c:v>
                </c:pt>
                <c:pt idx="262">
                  <c:v>2.62</c:v>
                </c:pt>
                <c:pt idx="263">
                  <c:v>2.63</c:v>
                </c:pt>
                <c:pt idx="264">
                  <c:v>2.64</c:v>
                </c:pt>
                <c:pt idx="265">
                  <c:v>2.65</c:v>
                </c:pt>
                <c:pt idx="266">
                  <c:v>2.66</c:v>
                </c:pt>
                <c:pt idx="267">
                  <c:v>2.67</c:v>
                </c:pt>
                <c:pt idx="268">
                  <c:v>2.68</c:v>
                </c:pt>
                <c:pt idx="269">
                  <c:v>2.69</c:v>
                </c:pt>
                <c:pt idx="270">
                  <c:v>2.7</c:v>
                </c:pt>
                <c:pt idx="271">
                  <c:v>2.71</c:v>
                </c:pt>
                <c:pt idx="272">
                  <c:v>2.72</c:v>
                </c:pt>
                <c:pt idx="273">
                  <c:v>2.73</c:v>
                </c:pt>
                <c:pt idx="274">
                  <c:v>2.74</c:v>
                </c:pt>
                <c:pt idx="275">
                  <c:v>2.75</c:v>
                </c:pt>
                <c:pt idx="276">
                  <c:v>2.76</c:v>
                </c:pt>
                <c:pt idx="277">
                  <c:v>2.77</c:v>
                </c:pt>
                <c:pt idx="278">
                  <c:v>2.78</c:v>
                </c:pt>
                <c:pt idx="279">
                  <c:v>2.79</c:v>
                </c:pt>
                <c:pt idx="280">
                  <c:v>2.8</c:v>
                </c:pt>
                <c:pt idx="281">
                  <c:v>2.81</c:v>
                </c:pt>
                <c:pt idx="282">
                  <c:v>2.82</c:v>
                </c:pt>
                <c:pt idx="283">
                  <c:v>2.83</c:v>
                </c:pt>
                <c:pt idx="284">
                  <c:v>2.84</c:v>
                </c:pt>
                <c:pt idx="285">
                  <c:v>2.85</c:v>
                </c:pt>
                <c:pt idx="286">
                  <c:v>2.86</c:v>
                </c:pt>
                <c:pt idx="287">
                  <c:v>2.87</c:v>
                </c:pt>
                <c:pt idx="288">
                  <c:v>2.88</c:v>
                </c:pt>
                <c:pt idx="289">
                  <c:v>2.89</c:v>
                </c:pt>
                <c:pt idx="290">
                  <c:v>2.9</c:v>
                </c:pt>
                <c:pt idx="291">
                  <c:v>2.91</c:v>
                </c:pt>
                <c:pt idx="292">
                  <c:v>2.92</c:v>
                </c:pt>
                <c:pt idx="293">
                  <c:v>2.93</c:v>
                </c:pt>
                <c:pt idx="294">
                  <c:v>2.94</c:v>
                </c:pt>
                <c:pt idx="295">
                  <c:v>2.95</c:v>
                </c:pt>
                <c:pt idx="296">
                  <c:v>2.96</c:v>
                </c:pt>
                <c:pt idx="297">
                  <c:v>2.97</c:v>
                </c:pt>
                <c:pt idx="298">
                  <c:v>2.98</c:v>
                </c:pt>
                <c:pt idx="299">
                  <c:v>2.99</c:v>
                </c:pt>
                <c:pt idx="300">
                  <c:v>3</c:v>
                </c:pt>
                <c:pt idx="301">
                  <c:v>3.01</c:v>
                </c:pt>
                <c:pt idx="302">
                  <c:v>3.02</c:v>
                </c:pt>
                <c:pt idx="303">
                  <c:v>3.03</c:v>
                </c:pt>
                <c:pt idx="304">
                  <c:v>3.04</c:v>
                </c:pt>
                <c:pt idx="305">
                  <c:v>3.05</c:v>
                </c:pt>
                <c:pt idx="306">
                  <c:v>3.06</c:v>
                </c:pt>
                <c:pt idx="307">
                  <c:v>3.07</c:v>
                </c:pt>
                <c:pt idx="308">
                  <c:v>3.08</c:v>
                </c:pt>
                <c:pt idx="309">
                  <c:v>3.09</c:v>
                </c:pt>
                <c:pt idx="310">
                  <c:v>3.1</c:v>
                </c:pt>
                <c:pt idx="311">
                  <c:v>3.11</c:v>
                </c:pt>
                <c:pt idx="312">
                  <c:v>3.12</c:v>
                </c:pt>
                <c:pt idx="313">
                  <c:v>3.13</c:v>
                </c:pt>
                <c:pt idx="314">
                  <c:v>3.14</c:v>
                </c:pt>
                <c:pt idx="315">
                  <c:v>3.15</c:v>
                </c:pt>
                <c:pt idx="316">
                  <c:v>3.16</c:v>
                </c:pt>
                <c:pt idx="317">
                  <c:v>3.17</c:v>
                </c:pt>
                <c:pt idx="318">
                  <c:v>3.18</c:v>
                </c:pt>
                <c:pt idx="319">
                  <c:v>3.19</c:v>
                </c:pt>
                <c:pt idx="320">
                  <c:v>3.2</c:v>
                </c:pt>
                <c:pt idx="321">
                  <c:v>3.21</c:v>
                </c:pt>
                <c:pt idx="322">
                  <c:v>3.21999999999999</c:v>
                </c:pt>
                <c:pt idx="323">
                  <c:v>3.23</c:v>
                </c:pt>
                <c:pt idx="324">
                  <c:v>3.23999999999999</c:v>
                </c:pt>
                <c:pt idx="325">
                  <c:v>3.25</c:v>
                </c:pt>
                <c:pt idx="326">
                  <c:v>3.25999999999999</c:v>
                </c:pt>
                <c:pt idx="327">
                  <c:v>3.2699999999999898</c:v>
                </c:pt>
                <c:pt idx="328">
                  <c:v>3.27999999999999</c:v>
                </c:pt>
                <c:pt idx="329">
                  <c:v>3.2899999999999898</c:v>
                </c:pt>
                <c:pt idx="330">
                  <c:v>3.2999999999999901</c:v>
                </c:pt>
                <c:pt idx="331">
                  <c:v>3.3099999999999898</c:v>
                </c:pt>
                <c:pt idx="332">
                  <c:v>3.3199999999999901</c:v>
                </c:pt>
                <c:pt idx="333">
                  <c:v>3.3299999999999899</c:v>
                </c:pt>
                <c:pt idx="334">
                  <c:v>3.3399999999999901</c:v>
                </c:pt>
                <c:pt idx="335">
                  <c:v>3.3499999999999899</c:v>
                </c:pt>
                <c:pt idx="336">
                  <c:v>3.3599999999999901</c:v>
                </c:pt>
                <c:pt idx="337">
                  <c:v>3.3699999999999899</c:v>
                </c:pt>
                <c:pt idx="338">
                  <c:v>3.3799999999999901</c:v>
                </c:pt>
                <c:pt idx="339">
                  <c:v>3.3899999999999899</c:v>
                </c:pt>
                <c:pt idx="340">
                  <c:v>3.3999999999999901</c:v>
                </c:pt>
                <c:pt idx="341">
                  <c:v>3.4099999999999899</c:v>
                </c:pt>
                <c:pt idx="342">
                  <c:v>3.4199999999999902</c:v>
                </c:pt>
                <c:pt idx="343">
                  <c:v>3.4299999999999899</c:v>
                </c:pt>
                <c:pt idx="344">
                  <c:v>3.4399999999999902</c:v>
                </c:pt>
                <c:pt idx="345">
                  <c:v>3.44999999999999</c:v>
                </c:pt>
                <c:pt idx="346">
                  <c:v>3.4599999999999902</c:v>
                </c:pt>
                <c:pt idx="347">
                  <c:v>3.46999999999999</c:v>
                </c:pt>
                <c:pt idx="348">
                  <c:v>3.4799999999999902</c:v>
                </c:pt>
                <c:pt idx="349">
                  <c:v>3.48999999999999</c:v>
                </c:pt>
                <c:pt idx="350">
                  <c:v>3.4999999999999898</c:v>
                </c:pt>
                <c:pt idx="351">
                  <c:v>3.50999999999999</c:v>
                </c:pt>
                <c:pt idx="352">
                  <c:v>3.5199999999999898</c:v>
                </c:pt>
                <c:pt idx="353">
                  <c:v>3.52999999999999</c:v>
                </c:pt>
                <c:pt idx="354">
                  <c:v>3.5399999999999898</c:v>
                </c:pt>
                <c:pt idx="355">
                  <c:v>3.5499999999999901</c:v>
                </c:pt>
                <c:pt idx="356">
                  <c:v>3.5599999999999898</c:v>
                </c:pt>
                <c:pt idx="357">
                  <c:v>3.5699999999999901</c:v>
                </c:pt>
                <c:pt idx="358">
                  <c:v>3.5799999999999899</c:v>
                </c:pt>
                <c:pt idx="359">
                  <c:v>3.5899999999999901</c:v>
                </c:pt>
                <c:pt idx="360">
                  <c:v>3.5999999999999899</c:v>
                </c:pt>
                <c:pt idx="361">
                  <c:v>3.6099999999999901</c:v>
                </c:pt>
                <c:pt idx="362">
                  <c:v>3.6199999999999899</c:v>
                </c:pt>
                <c:pt idx="363">
                  <c:v>3.6299999999999901</c:v>
                </c:pt>
                <c:pt idx="364">
                  <c:v>3.6399999999999899</c:v>
                </c:pt>
                <c:pt idx="365">
                  <c:v>3.6499999999999901</c:v>
                </c:pt>
                <c:pt idx="366">
                  <c:v>3.6599999999999899</c:v>
                </c:pt>
                <c:pt idx="367">
                  <c:v>3.6699999999999902</c:v>
                </c:pt>
                <c:pt idx="368">
                  <c:v>3.6799999999999899</c:v>
                </c:pt>
                <c:pt idx="369">
                  <c:v>3.68999999999998</c:v>
                </c:pt>
                <c:pt idx="370">
                  <c:v>3.69999999999999</c:v>
                </c:pt>
                <c:pt idx="371">
                  <c:v>3.70999999999998</c:v>
                </c:pt>
                <c:pt idx="372">
                  <c:v>3.71999999999999</c:v>
                </c:pt>
                <c:pt idx="373">
                  <c:v>3.72999999999998</c:v>
                </c:pt>
                <c:pt idx="374">
                  <c:v>3.7399999999999798</c:v>
                </c:pt>
                <c:pt idx="375">
                  <c:v>3.74999999999998</c:v>
                </c:pt>
                <c:pt idx="376">
                  <c:v>3.7599999999999798</c:v>
                </c:pt>
                <c:pt idx="377">
                  <c:v>3.76999999999998</c:v>
                </c:pt>
                <c:pt idx="378">
                  <c:v>3.7799999999999798</c:v>
                </c:pt>
                <c:pt idx="379">
                  <c:v>3.7899999999999801</c:v>
                </c:pt>
                <c:pt idx="380">
                  <c:v>3.7999999999999798</c:v>
                </c:pt>
                <c:pt idx="381">
                  <c:v>3.8099999999999801</c:v>
                </c:pt>
                <c:pt idx="382">
                  <c:v>3.8199999999999799</c:v>
                </c:pt>
                <c:pt idx="383">
                  <c:v>3.8299999999999801</c:v>
                </c:pt>
                <c:pt idx="384">
                  <c:v>3.8399999999999799</c:v>
                </c:pt>
                <c:pt idx="385">
                  <c:v>3.8499999999999801</c:v>
                </c:pt>
                <c:pt idx="386">
                  <c:v>3.8599999999999799</c:v>
                </c:pt>
                <c:pt idx="387">
                  <c:v>3.8699999999999801</c:v>
                </c:pt>
                <c:pt idx="388">
                  <c:v>3.8799999999999799</c:v>
                </c:pt>
                <c:pt idx="389">
                  <c:v>3.8899999999999801</c:v>
                </c:pt>
                <c:pt idx="390">
                  <c:v>3.8999999999999799</c:v>
                </c:pt>
                <c:pt idx="391">
                  <c:v>3.9099999999999802</c:v>
                </c:pt>
                <c:pt idx="392">
                  <c:v>3.9199999999999799</c:v>
                </c:pt>
                <c:pt idx="393">
                  <c:v>3.9299999999999802</c:v>
                </c:pt>
                <c:pt idx="394">
                  <c:v>3.93999999999998</c:v>
                </c:pt>
                <c:pt idx="395">
                  <c:v>3.9499999999999802</c:v>
                </c:pt>
                <c:pt idx="396">
                  <c:v>3.95999999999998</c:v>
                </c:pt>
                <c:pt idx="397">
                  <c:v>3.9699999999999802</c:v>
                </c:pt>
                <c:pt idx="398">
                  <c:v>3.97999999999998</c:v>
                </c:pt>
                <c:pt idx="399">
                  <c:v>3.9899999999999798</c:v>
                </c:pt>
                <c:pt idx="400">
                  <c:v>3.99999999999998</c:v>
                </c:pt>
                <c:pt idx="401">
                  <c:v>4.0099999999999802</c:v>
                </c:pt>
                <c:pt idx="402">
                  <c:v>4.01999999999998</c:v>
                </c:pt>
                <c:pt idx="403">
                  <c:v>4.0299999999999798</c:v>
                </c:pt>
                <c:pt idx="404">
                  <c:v>4.0399999999999796</c:v>
                </c:pt>
                <c:pt idx="405">
                  <c:v>4.0499999999999803</c:v>
                </c:pt>
                <c:pt idx="406">
                  <c:v>4.0599999999999801</c:v>
                </c:pt>
                <c:pt idx="407">
                  <c:v>4.0699999999999799</c:v>
                </c:pt>
                <c:pt idx="408">
                  <c:v>4.0799999999999796</c:v>
                </c:pt>
                <c:pt idx="409">
                  <c:v>4.0899999999999803</c:v>
                </c:pt>
                <c:pt idx="410">
                  <c:v>4.0999999999999801</c:v>
                </c:pt>
                <c:pt idx="411">
                  <c:v>4.1099999999999799</c:v>
                </c:pt>
                <c:pt idx="412">
                  <c:v>4.1199999999999797</c:v>
                </c:pt>
                <c:pt idx="413">
                  <c:v>4.1299999999999804</c:v>
                </c:pt>
                <c:pt idx="414">
                  <c:v>4.1399999999999801</c:v>
                </c:pt>
                <c:pt idx="415">
                  <c:v>4.1499999999999799</c:v>
                </c:pt>
                <c:pt idx="416">
                  <c:v>4.1599999999999797</c:v>
                </c:pt>
                <c:pt idx="417">
                  <c:v>4.1699999999999804</c:v>
                </c:pt>
                <c:pt idx="418">
                  <c:v>4.1799999999999704</c:v>
                </c:pt>
                <c:pt idx="419">
                  <c:v>4.1899999999999702</c:v>
                </c:pt>
                <c:pt idx="420">
                  <c:v>4.19999999999997</c:v>
                </c:pt>
                <c:pt idx="421">
                  <c:v>4.2099999999999698</c:v>
                </c:pt>
                <c:pt idx="422">
                  <c:v>4.2199999999999704</c:v>
                </c:pt>
                <c:pt idx="423">
                  <c:v>4.2299999999999702</c:v>
                </c:pt>
                <c:pt idx="424">
                  <c:v>4.23999999999997</c:v>
                </c:pt>
                <c:pt idx="425">
                  <c:v>4.2499999999999698</c:v>
                </c:pt>
                <c:pt idx="426">
                  <c:v>4.2599999999999696</c:v>
                </c:pt>
                <c:pt idx="427">
                  <c:v>4.2699999999999703</c:v>
                </c:pt>
                <c:pt idx="428">
                  <c:v>4.2799999999999701</c:v>
                </c:pt>
                <c:pt idx="429">
                  <c:v>4.2899999999999698</c:v>
                </c:pt>
                <c:pt idx="430">
                  <c:v>4.2999999999999696</c:v>
                </c:pt>
                <c:pt idx="431">
                  <c:v>4.3099999999999703</c:v>
                </c:pt>
                <c:pt idx="432">
                  <c:v>4.3199999999999701</c:v>
                </c:pt>
                <c:pt idx="433">
                  <c:v>4.3299999999999699</c:v>
                </c:pt>
                <c:pt idx="434">
                  <c:v>4.3399999999999697</c:v>
                </c:pt>
                <c:pt idx="435">
                  <c:v>4.3499999999999703</c:v>
                </c:pt>
                <c:pt idx="436">
                  <c:v>4.3599999999999701</c:v>
                </c:pt>
                <c:pt idx="437">
                  <c:v>4.3699999999999699</c:v>
                </c:pt>
                <c:pt idx="438">
                  <c:v>4.3799999999999697</c:v>
                </c:pt>
                <c:pt idx="439">
                  <c:v>4.3899999999999704</c:v>
                </c:pt>
                <c:pt idx="440">
                  <c:v>4.3999999999999702</c:v>
                </c:pt>
                <c:pt idx="441">
                  <c:v>4.4099999999999699</c:v>
                </c:pt>
                <c:pt idx="442">
                  <c:v>4.4199999999999697</c:v>
                </c:pt>
                <c:pt idx="443">
                  <c:v>4.4299999999999704</c:v>
                </c:pt>
                <c:pt idx="444">
                  <c:v>4.4399999999999702</c:v>
                </c:pt>
                <c:pt idx="445">
                  <c:v>4.44999999999997</c:v>
                </c:pt>
                <c:pt idx="446">
                  <c:v>4.4599999999999698</c:v>
                </c:pt>
                <c:pt idx="447">
                  <c:v>4.4699999999999704</c:v>
                </c:pt>
                <c:pt idx="448">
                  <c:v>4.4799999999999702</c:v>
                </c:pt>
                <c:pt idx="449">
                  <c:v>4.48999999999997</c:v>
                </c:pt>
                <c:pt idx="450">
                  <c:v>4.4999999999999698</c:v>
                </c:pt>
                <c:pt idx="451">
                  <c:v>4.5099999999999696</c:v>
                </c:pt>
                <c:pt idx="452">
                  <c:v>4.5199999999999703</c:v>
                </c:pt>
                <c:pt idx="453">
                  <c:v>4.5299999999999701</c:v>
                </c:pt>
                <c:pt idx="454">
                  <c:v>4.5399999999999698</c:v>
                </c:pt>
                <c:pt idx="455">
                  <c:v>4.5499999999999696</c:v>
                </c:pt>
                <c:pt idx="456">
                  <c:v>4.5599999999999703</c:v>
                </c:pt>
                <c:pt idx="457">
                  <c:v>4.5699999999999701</c:v>
                </c:pt>
                <c:pt idx="458">
                  <c:v>4.5799999999999699</c:v>
                </c:pt>
                <c:pt idx="459">
                  <c:v>4.5899999999999697</c:v>
                </c:pt>
                <c:pt idx="460">
                  <c:v>4.5999999999999703</c:v>
                </c:pt>
                <c:pt idx="461">
                  <c:v>4.6099999999999701</c:v>
                </c:pt>
                <c:pt idx="462">
                  <c:v>4.6199999999999699</c:v>
                </c:pt>
                <c:pt idx="463">
                  <c:v>4.6299999999999697</c:v>
                </c:pt>
                <c:pt idx="464">
                  <c:v>4.6399999999999704</c:v>
                </c:pt>
                <c:pt idx="465">
                  <c:v>4.6499999999999604</c:v>
                </c:pt>
                <c:pt idx="466">
                  <c:v>4.6599999999999602</c:v>
                </c:pt>
                <c:pt idx="467">
                  <c:v>4.66999999999996</c:v>
                </c:pt>
                <c:pt idx="468">
                  <c:v>4.6799999999999597</c:v>
                </c:pt>
                <c:pt idx="469">
                  <c:v>4.6899999999999604</c:v>
                </c:pt>
                <c:pt idx="470">
                  <c:v>4.6999999999999602</c:v>
                </c:pt>
                <c:pt idx="471">
                  <c:v>4.70999999999996</c:v>
                </c:pt>
                <c:pt idx="472">
                  <c:v>4.7199999999999598</c:v>
                </c:pt>
                <c:pt idx="473">
                  <c:v>4.7299999999999596</c:v>
                </c:pt>
                <c:pt idx="474">
                  <c:v>4.7399999999999602</c:v>
                </c:pt>
                <c:pt idx="475">
                  <c:v>4.74999999999996</c:v>
                </c:pt>
                <c:pt idx="476">
                  <c:v>4.7599999999999598</c:v>
                </c:pt>
                <c:pt idx="477">
                  <c:v>4.7699999999999596</c:v>
                </c:pt>
                <c:pt idx="478">
                  <c:v>4.7799999999999603</c:v>
                </c:pt>
                <c:pt idx="479">
                  <c:v>4.7899999999999601</c:v>
                </c:pt>
                <c:pt idx="480">
                  <c:v>4.7999999999999599</c:v>
                </c:pt>
                <c:pt idx="481">
                  <c:v>4.8099999999999596</c:v>
                </c:pt>
                <c:pt idx="482">
                  <c:v>4.8199999999999603</c:v>
                </c:pt>
                <c:pt idx="483">
                  <c:v>4.8299999999999601</c:v>
                </c:pt>
                <c:pt idx="484">
                  <c:v>4.8399999999999599</c:v>
                </c:pt>
                <c:pt idx="485">
                  <c:v>4.8499999999999597</c:v>
                </c:pt>
                <c:pt idx="486">
                  <c:v>4.8599999999999604</c:v>
                </c:pt>
                <c:pt idx="487">
                  <c:v>4.8699999999999601</c:v>
                </c:pt>
                <c:pt idx="488">
                  <c:v>4.8799999999999599</c:v>
                </c:pt>
                <c:pt idx="489">
                  <c:v>4.8899999999999597</c:v>
                </c:pt>
                <c:pt idx="490">
                  <c:v>4.8999999999999604</c:v>
                </c:pt>
                <c:pt idx="491">
                  <c:v>4.9099999999999602</c:v>
                </c:pt>
                <c:pt idx="492">
                  <c:v>4.91999999999996</c:v>
                </c:pt>
                <c:pt idx="493">
                  <c:v>4.9299999999999597</c:v>
                </c:pt>
                <c:pt idx="494">
                  <c:v>4.9399999999999604</c:v>
                </c:pt>
                <c:pt idx="495">
                  <c:v>4.9499999999999602</c:v>
                </c:pt>
                <c:pt idx="496">
                  <c:v>4.95999999999996</c:v>
                </c:pt>
                <c:pt idx="497">
                  <c:v>4.9699999999999598</c:v>
                </c:pt>
                <c:pt idx="498">
                  <c:v>4.9799999999999596</c:v>
                </c:pt>
                <c:pt idx="499">
                  <c:v>4.9899999999999602</c:v>
                </c:pt>
                <c:pt idx="500">
                  <c:v>4.99999999999996</c:v>
                </c:pt>
                <c:pt idx="501">
                  <c:v>5.0099999999999598</c:v>
                </c:pt>
                <c:pt idx="502">
                  <c:v>5.0199999999999596</c:v>
                </c:pt>
                <c:pt idx="503">
                  <c:v>5.0299999999999603</c:v>
                </c:pt>
                <c:pt idx="504">
                  <c:v>5.0399999999999601</c:v>
                </c:pt>
                <c:pt idx="505">
                  <c:v>5.0499999999999599</c:v>
                </c:pt>
                <c:pt idx="506">
                  <c:v>5.0599999999999596</c:v>
                </c:pt>
                <c:pt idx="507">
                  <c:v>5.0699999999999603</c:v>
                </c:pt>
                <c:pt idx="508">
                  <c:v>5.0799999999999601</c:v>
                </c:pt>
                <c:pt idx="509">
                  <c:v>5.0899999999999599</c:v>
                </c:pt>
                <c:pt idx="510">
                  <c:v>5.0999999999999597</c:v>
                </c:pt>
                <c:pt idx="511">
                  <c:v>5.1099999999999604</c:v>
                </c:pt>
                <c:pt idx="512">
                  <c:v>5.1199999999999601</c:v>
                </c:pt>
                <c:pt idx="513">
                  <c:v>5.1299999999999599</c:v>
                </c:pt>
                <c:pt idx="514">
                  <c:v>5.1399999999999597</c:v>
                </c:pt>
                <c:pt idx="515">
                  <c:v>5.1499999999999604</c:v>
                </c:pt>
                <c:pt idx="516">
                  <c:v>5.1599999999999602</c:v>
                </c:pt>
                <c:pt idx="517">
                  <c:v>5.16999999999996</c:v>
                </c:pt>
                <c:pt idx="518">
                  <c:v>5.1799999999999597</c:v>
                </c:pt>
                <c:pt idx="519">
                  <c:v>5.1899999999999604</c:v>
                </c:pt>
                <c:pt idx="520">
                  <c:v>5.1999999999999602</c:v>
                </c:pt>
                <c:pt idx="521">
                  <c:v>5.20999999999996</c:v>
                </c:pt>
                <c:pt idx="522">
                  <c:v>5.2199999999999598</c:v>
                </c:pt>
                <c:pt idx="523">
                  <c:v>5.2299999999999596</c:v>
                </c:pt>
                <c:pt idx="524">
                  <c:v>5.2399999999999496</c:v>
                </c:pt>
                <c:pt idx="525">
                  <c:v>5.2499999999999503</c:v>
                </c:pt>
                <c:pt idx="526">
                  <c:v>5.25999999999995</c:v>
                </c:pt>
                <c:pt idx="527">
                  <c:v>5.2699999999999498</c:v>
                </c:pt>
                <c:pt idx="528">
                  <c:v>5.2799999999999496</c:v>
                </c:pt>
                <c:pt idx="529">
                  <c:v>5.2899999999999503</c:v>
                </c:pt>
                <c:pt idx="530">
                  <c:v>5.2999999999999501</c:v>
                </c:pt>
                <c:pt idx="531">
                  <c:v>5.3099999999999499</c:v>
                </c:pt>
                <c:pt idx="532">
                  <c:v>5.3199999999999497</c:v>
                </c:pt>
                <c:pt idx="533">
                  <c:v>5.3299999999999503</c:v>
                </c:pt>
                <c:pt idx="534">
                  <c:v>5.3399999999999501</c:v>
                </c:pt>
                <c:pt idx="535">
                  <c:v>5.3499999999999499</c:v>
                </c:pt>
                <c:pt idx="536">
                  <c:v>5.3599999999999497</c:v>
                </c:pt>
                <c:pt idx="537">
                  <c:v>5.3699999999999504</c:v>
                </c:pt>
                <c:pt idx="538">
                  <c:v>5.3799999999999502</c:v>
                </c:pt>
                <c:pt idx="539">
                  <c:v>5.3899999999999499</c:v>
                </c:pt>
                <c:pt idx="540">
                  <c:v>5.3999999999999497</c:v>
                </c:pt>
                <c:pt idx="541">
                  <c:v>5.4099999999999504</c:v>
                </c:pt>
                <c:pt idx="542">
                  <c:v>5.4199999999999502</c:v>
                </c:pt>
                <c:pt idx="543">
                  <c:v>5.42999999999995</c:v>
                </c:pt>
                <c:pt idx="544">
                  <c:v>5.4399999999999498</c:v>
                </c:pt>
                <c:pt idx="545">
                  <c:v>5.4499999999999504</c:v>
                </c:pt>
                <c:pt idx="546">
                  <c:v>5.4599999999999502</c:v>
                </c:pt>
                <c:pt idx="547">
                  <c:v>5.46999999999995</c:v>
                </c:pt>
                <c:pt idx="548">
                  <c:v>5.4799999999999498</c:v>
                </c:pt>
                <c:pt idx="549">
                  <c:v>5.4899999999999496</c:v>
                </c:pt>
                <c:pt idx="550">
                  <c:v>5.4999999999999503</c:v>
                </c:pt>
                <c:pt idx="551">
                  <c:v>5.50999999999995</c:v>
                </c:pt>
                <c:pt idx="552">
                  <c:v>5.5199999999999498</c:v>
                </c:pt>
                <c:pt idx="553">
                  <c:v>5.5299999999999496</c:v>
                </c:pt>
                <c:pt idx="554">
                  <c:v>5.5399999999999503</c:v>
                </c:pt>
                <c:pt idx="555">
                  <c:v>5.5499999999999501</c:v>
                </c:pt>
                <c:pt idx="556">
                  <c:v>5.5599999999999499</c:v>
                </c:pt>
                <c:pt idx="557">
                  <c:v>5.5699999999999497</c:v>
                </c:pt>
                <c:pt idx="558">
                  <c:v>5.5799999999999503</c:v>
                </c:pt>
                <c:pt idx="559">
                  <c:v>5.5899999999999501</c:v>
                </c:pt>
                <c:pt idx="560">
                  <c:v>5.5999999999999499</c:v>
                </c:pt>
                <c:pt idx="561">
                  <c:v>5.6099999999999497</c:v>
                </c:pt>
                <c:pt idx="562">
                  <c:v>5.6199999999999504</c:v>
                </c:pt>
                <c:pt idx="563">
                  <c:v>5.6299999999999502</c:v>
                </c:pt>
                <c:pt idx="564">
                  <c:v>5.6399999999999499</c:v>
                </c:pt>
                <c:pt idx="565">
                  <c:v>5.6499999999999497</c:v>
                </c:pt>
                <c:pt idx="566">
                  <c:v>5.6599999999999504</c:v>
                </c:pt>
                <c:pt idx="567">
                  <c:v>5.6699999999999502</c:v>
                </c:pt>
                <c:pt idx="568">
                  <c:v>5.67999999999995</c:v>
                </c:pt>
                <c:pt idx="569">
                  <c:v>5.6899999999999498</c:v>
                </c:pt>
                <c:pt idx="570">
                  <c:v>5.6999999999999504</c:v>
                </c:pt>
                <c:pt idx="571">
                  <c:v>5.7099999999999396</c:v>
                </c:pt>
                <c:pt idx="572">
                  <c:v>5.7199999999999402</c:v>
                </c:pt>
                <c:pt idx="573">
                  <c:v>5.72999999999994</c:v>
                </c:pt>
                <c:pt idx="574">
                  <c:v>5.7399999999999398</c:v>
                </c:pt>
                <c:pt idx="575">
                  <c:v>5.7499999999999396</c:v>
                </c:pt>
                <c:pt idx="576">
                  <c:v>5.7599999999999403</c:v>
                </c:pt>
                <c:pt idx="577">
                  <c:v>5.7699999999999401</c:v>
                </c:pt>
                <c:pt idx="578">
                  <c:v>5.7799999999999399</c:v>
                </c:pt>
                <c:pt idx="579">
                  <c:v>5.7899999999999396</c:v>
                </c:pt>
                <c:pt idx="580">
                  <c:v>5.7999999999999403</c:v>
                </c:pt>
                <c:pt idx="581">
                  <c:v>5.8099999999999401</c:v>
                </c:pt>
                <c:pt idx="582">
                  <c:v>5.8199999999999399</c:v>
                </c:pt>
                <c:pt idx="583">
                  <c:v>5.8299999999999397</c:v>
                </c:pt>
                <c:pt idx="584">
                  <c:v>5.8399999999999403</c:v>
                </c:pt>
                <c:pt idx="585">
                  <c:v>5.8499999999999401</c:v>
                </c:pt>
                <c:pt idx="586">
                  <c:v>5.8599999999999399</c:v>
                </c:pt>
                <c:pt idx="587">
                  <c:v>5.8699999999999397</c:v>
                </c:pt>
                <c:pt idx="588">
                  <c:v>5.8799999999999404</c:v>
                </c:pt>
                <c:pt idx="589">
                  <c:v>5.8899999999999402</c:v>
                </c:pt>
                <c:pt idx="590">
                  <c:v>5.89999999999994</c:v>
                </c:pt>
                <c:pt idx="591">
                  <c:v>5.9099999999999397</c:v>
                </c:pt>
                <c:pt idx="592">
                  <c:v>5.9199999999999404</c:v>
                </c:pt>
                <c:pt idx="593">
                  <c:v>5.9299999999999402</c:v>
                </c:pt>
                <c:pt idx="594">
                  <c:v>5.93999999999994</c:v>
                </c:pt>
                <c:pt idx="595">
                  <c:v>5.9499999999999398</c:v>
                </c:pt>
                <c:pt idx="596">
                  <c:v>5.9599999999999396</c:v>
                </c:pt>
                <c:pt idx="597">
                  <c:v>5.9699999999999402</c:v>
                </c:pt>
                <c:pt idx="598">
                  <c:v>5.97999999999994</c:v>
                </c:pt>
                <c:pt idx="599">
                  <c:v>5.9899999999999398</c:v>
                </c:pt>
                <c:pt idx="600">
                  <c:v>5.9999999999999396</c:v>
                </c:pt>
              </c:numCache>
            </c:numRef>
          </c:xVal>
          <c:yVal>
            <c:numRef>
              <c:f>Лист1!$E$263:$E$863</c:f>
              <c:numCache>
                <c:formatCode>General</c:formatCode>
                <c:ptCount val="601"/>
                <c:pt idx="0">
                  <c:v>-15.13837861067897</c:v>
                </c:pt>
                <c:pt idx="1">
                  <c:v>11.314929814014668</c:v>
                </c:pt>
                <c:pt idx="2">
                  <c:v>11.928376994573114</c:v>
                </c:pt>
                <c:pt idx="3">
                  <c:v>12.254342102680781</c:v>
                </c:pt>
                <c:pt idx="4">
                  <c:v>12.462724175132312</c:v>
                </c:pt>
                <c:pt idx="5">
                  <c:v>12.606767726446371</c:v>
                </c:pt>
                <c:pt idx="6">
                  <c:v>12.710189283240229</c:v>
                </c:pt>
                <c:pt idx="7">
                  <c:v>12.785639963067414</c:v>
                </c:pt>
                <c:pt idx="8">
                  <c:v>12.840671355691885</c:v>
                </c:pt>
                <c:pt idx="9">
                  <c:v>12.880154391348228</c:v>
                </c:pt>
                <c:pt idx="10">
                  <c:v>12.907414907006022</c:v>
                </c:pt>
                <c:pt idx="11">
                  <c:v>12.924825086810319</c:v>
                </c:pt>
                <c:pt idx="12">
                  <c:v>12.934136463799927</c:v>
                </c:pt>
                <c:pt idx="13">
                  <c:v>12.936679171473443</c:v>
                </c:pt>
                <c:pt idx="14">
                  <c:v>12.933487143627151</c:v>
                </c:pt>
                <c:pt idx="15">
                  <c:v>12.925380015114088</c:v>
                </c:pt>
                <c:pt idx="16">
                  <c:v>12.913018536251649</c:v>
                </c:pt>
                <c:pt idx="17">
                  <c:v>12.896943158068071</c:v>
                </c:pt>
                <c:pt idx="18">
                  <c:v>12.877601571908013</c:v>
                </c:pt>
                <c:pt idx="19">
                  <c:v>12.855368793178277</c:v>
                </c:pt>
                <c:pt idx="20">
                  <c:v>12.830562087565822</c:v>
                </c:pt>
                <c:pt idx="21">
                  <c:v>12.803452251735246</c:v>
                </c:pt>
                <c:pt idx="22">
                  <c:v>12.774272267370135</c:v>
                </c:pt>
                <c:pt idx="23">
                  <c:v>12.743224029940961</c:v>
                </c:pt>
                <c:pt idx="24">
                  <c:v>12.710483644359755</c:v>
                </c:pt>
                <c:pt idx="25">
                  <c:v>12.676205638880003</c:v>
                </c:pt>
                <c:pt idx="26">
                  <c:v>12.64052635203328</c:v>
                </c:pt>
                <c:pt idx="27">
                  <c:v>12.603566680016128</c:v>
                </c:pt>
                <c:pt idx="28">
                  <c:v>12.565434324186995</c:v>
                </c:pt>
                <c:pt idx="29">
                  <c:v>12.526225643998261</c:v>
                </c:pt>
                <c:pt idx="30">
                  <c:v>12.486027195673941</c:v>
                </c:pt>
                <c:pt idx="31">
                  <c:v>12.44491701849693</c:v>
                </c:pt>
                <c:pt idx="32">
                  <c:v>12.402965716811508</c:v>
                </c:pt>
                <c:pt idx="33">
                  <c:v>12.360237375478262</c:v>
                </c:pt>
                <c:pt idx="34">
                  <c:v>12.316790338627937</c:v>
                </c:pt>
                <c:pt idx="35">
                  <c:v>12.27267787550119</c:v>
                </c:pt>
                <c:pt idx="36">
                  <c:v>12.227948752467883</c:v>
                </c:pt>
                <c:pt idx="37">
                  <c:v>12.182647726656002</c:v>
                </c:pt>
                <c:pt idx="38">
                  <c:v>12.136815973738159</c:v>
                </c:pt>
                <c:pt idx="39">
                  <c:v>12.09049146014142</c:v>
                </c:pt>
                <c:pt idx="40">
                  <c:v>12.04370926812571</c:v>
                </c:pt>
                <c:pt idx="41">
                  <c:v>11.996501880716078</c:v>
                </c:pt>
                <c:pt idx="42">
                  <c:v>11.948899432295136</c:v>
                </c:pt>
                <c:pt idx="43">
                  <c:v>11.900929929705331</c:v>
                </c:pt>
                <c:pt idx="44">
                  <c:v>11.85261944793003</c:v>
                </c:pt>
                <c:pt idx="45">
                  <c:v>11.803992303782087</c:v>
                </c:pt>
                <c:pt idx="46">
                  <c:v>11.755071210500864</c:v>
                </c:pt>
                <c:pt idx="47">
                  <c:v>11.705877415721824</c:v>
                </c:pt>
                <c:pt idx="48">
                  <c:v>11.656430824919656</c:v>
                </c:pt>
                <c:pt idx="49">
                  <c:v>11.606750112122389</c:v>
                </c:pt>
                <c:pt idx="50">
                  <c:v>11.556852819439911</c:v>
                </c:pt>
                <c:pt idx="51">
                  <c:v>11.506755446736088</c:v>
                </c:pt>
                <c:pt idx="52">
                  <c:v>11.456473532593192</c:v>
                </c:pt>
                <c:pt idx="53">
                  <c:v>11.406021727563884</c:v>
                </c:pt>
                <c:pt idx="54">
                  <c:v>11.355413860576036</c:v>
                </c:pt>
                <c:pt idx="55">
                  <c:v>11.304662999244231</c:v>
                </c:pt>
                <c:pt idx="56">
                  <c:v>11.253781504746911</c:v>
                </c:pt>
                <c:pt idx="57">
                  <c:v>11.202781081846309</c:v>
                </c:pt>
                <c:pt idx="58">
                  <c:v>11.15167282455818</c:v>
                </c:pt>
                <c:pt idx="59">
                  <c:v>11.100467257917478</c:v>
                </c:pt>
                <c:pt idx="60">
                  <c:v>11.049174376233861</c:v>
                </c:pt>
                <c:pt idx="61">
                  <c:v>10.997803678185072</c:v>
                </c:pt>
                <c:pt idx="62">
                  <c:v>10.946364199056852</c:v>
                </c:pt>
                <c:pt idx="63">
                  <c:v>10.89486454040329</c:v>
                </c:pt>
                <c:pt idx="64">
                  <c:v>10.84331289737143</c:v>
                </c:pt>
                <c:pt idx="65">
                  <c:v>10.791717083907397</c:v>
                </c:pt>
                <c:pt idx="66">
                  <c:v>10.740084556038184</c:v>
                </c:pt>
                <c:pt idx="67">
                  <c:v>10.688422433402723</c:v>
                </c:pt>
                <c:pt idx="68">
                  <c:v>10.636737519187866</c:v>
                </c:pt>
                <c:pt idx="69">
                  <c:v>10.585036318609019</c:v>
                </c:pt>
                <c:pt idx="70">
                  <c:v>10.533325056061118</c:v>
                </c:pt>
                <c:pt idx="71">
                  <c:v>10.481609691053073</c:v>
                </c:pt>
                <c:pt idx="72">
                  <c:v>10.429895933027813</c:v>
                </c:pt>
                <c:pt idx="73">
                  <c:v>10.378189255160152</c:v>
                </c:pt>
                <c:pt idx="74">
                  <c:v>10.326494907215929</c:v>
                </c:pt>
                <c:pt idx="75">
                  <c:v>10.274817927548069</c:v>
                </c:pt>
                <c:pt idx="76">
                  <c:v>10.22316315429809</c:v>
                </c:pt>
                <c:pt idx="77">
                  <c:v>10.171535235865443</c:v>
                </c:pt>
                <c:pt idx="78">
                  <c:v>10.119938640701351</c:v>
                </c:pt>
                <c:pt idx="79">
                  <c:v>10.068377666478781</c:v>
                </c:pt>
                <c:pt idx="80">
                  <c:v>10.016856448685637</c:v>
                </c:pt>
                <c:pt idx="81">
                  <c:v>9.9653789686841936</c:v>
                </c:pt>
                <c:pt idx="82">
                  <c:v>9.9139490612760071</c:v>
                </c:pt>
                <c:pt idx="83">
                  <c:v>9.8625704218083499</c:v>
                </c:pt>
                <c:pt idx="84">
                  <c:v>9.8112466128550668</c:v>
                </c:pt>
                <c:pt idx="85">
                  <c:v>9.7599810705020715</c:v>
                </c:pt>
                <c:pt idx="86">
                  <c:v>9.7087771102652614</c:v>
                </c:pt>
                <c:pt idx="87">
                  <c:v>9.65763793266634</c:v>
                </c:pt>
                <c:pt idx="88">
                  <c:v>9.6065666284899613</c:v>
                </c:pt>
                <c:pt idx="89">
                  <c:v>9.5555661837438954</c:v>
                </c:pt>
                <c:pt idx="90">
                  <c:v>9.5046394843420199</c:v>
                </c:pt>
                <c:pt idx="91">
                  <c:v>9.4537893205286068</c:v>
                </c:pt>
                <c:pt idx="92">
                  <c:v>9.4030183910607974</c:v>
                </c:pt>
                <c:pt idx="93">
                  <c:v>9.3523293071650127</c:v>
                </c:pt>
                <c:pt idx="94">
                  <c:v>9.3017245962817601</c:v>
                </c:pt>
                <c:pt idx="95">
                  <c:v>9.2512067056122991</c:v>
                </c:pt>
                <c:pt idx="96">
                  <c:v>9.2007780054795933</c:v>
                </c:pt>
                <c:pt idx="97">
                  <c:v>9.1504407925151412</c:v>
                </c:pt>
                <c:pt idx="98">
                  <c:v>9.1001972926823314</c:v>
                </c:pt>
                <c:pt idx="99">
                  <c:v>9.0500496641463481</c:v>
                </c:pt>
                <c:pt idx="100">
                  <c:v>8.999999999999849</c:v>
                </c:pt>
                <c:pt idx="101">
                  <c:v>8.950050330853017</c:v>
                </c:pt>
                <c:pt idx="102">
                  <c:v>8.9002026272960322</c:v>
                </c:pt>
                <c:pt idx="103">
                  <c:v>8.8504588022413966</c:v>
                </c:pt>
                <c:pt idx="104">
                  <c:v>8.8008207131531311</c:v>
                </c:pt>
                <c:pt idx="105">
                  <c:v>8.7512901641692835</c:v>
                </c:pt>
                <c:pt idx="106">
                  <c:v>8.7018689081238296</c:v>
                </c:pt>
                <c:pt idx="107">
                  <c:v>8.6525586484736667</c:v>
                </c:pt>
                <c:pt idx="108">
                  <c:v>8.6033610411359795</c:v>
                </c:pt>
                <c:pt idx="109">
                  <c:v>8.5542776962409057</c:v>
                </c:pt>
                <c:pt idx="110">
                  <c:v>8.5053101798041784</c:v>
                </c:pt>
                <c:pt idx="111">
                  <c:v>8.4564600153240956</c:v>
                </c:pt>
                <c:pt idx="112">
                  <c:v>8.4077286853068554</c:v>
                </c:pt>
                <c:pt idx="113">
                  <c:v>8.3591176327241037</c:v>
                </c:pt>
                <c:pt idx="114">
                  <c:v>8.310628262406258</c:v>
                </c:pt>
                <c:pt idx="115">
                  <c:v>8.2622619423750123</c:v>
                </c:pt>
                <c:pt idx="116">
                  <c:v>8.2140200051181278</c:v>
                </c:pt>
                <c:pt idx="117">
                  <c:v>8.1659037488095212</c:v>
                </c:pt>
                <c:pt idx="118">
                  <c:v>8.1179144384774293</c:v>
                </c:pt>
                <c:pt idx="119">
                  <c:v>8.0700533071232954</c:v>
                </c:pt>
                <c:pt idx="120">
                  <c:v>8.0223215567938109</c:v>
                </c:pt>
                <c:pt idx="121">
                  <c:v>7.9747203596085061</c:v>
                </c:pt>
                <c:pt idx="122">
                  <c:v>7.9272508587450234</c:v>
                </c:pt>
                <c:pt idx="123">
                  <c:v>7.8799141693841852</c:v>
                </c:pt>
                <c:pt idx="124">
                  <c:v>7.8327113796168035</c:v>
                </c:pt>
                <c:pt idx="125">
                  <c:v>7.7856435513140676</c:v>
                </c:pt>
                <c:pt idx="126">
                  <c:v>7.7387117209632459</c:v>
                </c:pt>
                <c:pt idx="127">
                  <c:v>7.6919169004703605</c:v>
                </c:pt>
                <c:pt idx="128">
                  <c:v>7.6452600779313862</c:v>
                </c:pt>
                <c:pt idx="129">
                  <c:v>7.5987422183734399</c:v>
                </c:pt>
                <c:pt idx="130">
                  <c:v>7.5523642644673519</c:v>
                </c:pt>
                <c:pt idx="131">
                  <c:v>7.506127137212923</c:v>
                </c:pt>
                <c:pt idx="132">
                  <c:v>7.4600317365981406</c:v>
                </c:pt>
                <c:pt idx="133">
                  <c:v>7.4140789422335232</c:v>
                </c:pt>
                <c:pt idx="134">
                  <c:v>7.3682696139626822</c:v>
                </c:pt>
                <c:pt idx="135">
                  <c:v>7.3226045924502019</c:v>
                </c:pt>
                <c:pt idx="136">
                  <c:v>7.2770846997478236</c:v>
                </c:pt>
                <c:pt idx="137">
                  <c:v>7.2317107398398957</c:v>
                </c:pt>
                <c:pt idx="138">
                  <c:v>7.1864834991689781</c:v>
                </c:pt>
                <c:pt idx="139">
                  <c:v>7.1414037471424656</c:v>
                </c:pt>
                <c:pt idx="140">
                  <c:v>7.0964722366210777</c:v>
                </c:pt>
                <c:pt idx="141">
                  <c:v>7.0516897043899434</c:v>
                </c:pt>
                <c:pt idx="142">
                  <c:v>7.0070568716130346</c:v>
                </c:pt>
                <c:pt idx="143">
                  <c:v>6.9625744442716826</c:v>
                </c:pt>
                <c:pt idx="144">
                  <c:v>6.9182431135877778</c:v>
                </c:pt>
                <c:pt idx="145">
                  <c:v>6.8740635564323513</c:v>
                </c:pt>
                <c:pt idx="146">
                  <c:v>6.8300364357201122</c:v>
                </c:pt>
                <c:pt idx="147">
                  <c:v>6.7861624007905137</c:v>
                </c:pt>
                <c:pt idx="148">
                  <c:v>6.7424420877758946</c:v>
                </c:pt>
                <c:pt idx="149">
                  <c:v>6.6988761199572373</c:v>
                </c:pt>
                <c:pt idx="150">
                  <c:v>6.6554651081080332</c:v>
                </c:pt>
                <c:pt idx="151">
                  <c:v>6.6122096508267036</c:v>
                </c:pt>
                <c:pt idx="152">
                  <c:v>6.5691103348580571</c:v>
                </c:pt>
                <c:pt idx="153">
                  <c:v>6.5261677354042158</c:v>
                </c:pt>
                <c:pt idx="154">
                  <c:v>6.4833824164254086</c:v>
                </c:pt>
                <c:pt idx="155">
                  <c:v>6.4407549309310275</c:v>
                </c:pt>
                <c:pt idx="156">
                  <c:v>6.398285821261319</c:v>
                </c:pt>
                <c:pt idx="157">
                  <c:v>6.3559756193601329</c:v>
                </c:pt>
                <c:pt idx="158">
                  <c:v>6.3138248470387914</c:v>
                </c:pt>
                <c:pt idx="159">
                  <c:v>6.2718340162320549</c:v>
                </c:pt>
                <c:pt idx="160">
                  <c:v>6.230003629245652</c:v>
                </c:pt>
                <c:pt idx="161">
                  <c:v>6.1883341789962891</c:v>
                </c:pt>
                <c:pt idx="162">
                  <c:v>6.1468261492442098</c:v>
                </c:pt>
                <c:pt idx="163">
                  <c:v>6.1054800148185864</c:v>
                </c:pt>
                <c:pt idx="164">
                  <c:v>6.0642962418360247</c:v>
                </c:pt>
                <c:pt idx="165">
                  <c:v>6.0232752879124076</c:v>
                </c:pt>
                <c:pt idx="166">
                  <c:v>5.9824176023683719</c:v>
                </c:pt>
                <c:pt idx="167">
                  <c:v>5.9417236264285833</c:v>
                </c:pt>
                <c:pt idx="168">
                  <c:v>5.9011937934150858</c:v>
                </c:pt>
                <c:pt idx="169">
                  <c:v>5.8608285289349018</c:v>
                </c:pt>
                <c:pt idx="170">
                  <c:v>5.8206282510620913</c:v>
                </c:pt>
                <c:pt idx="171">
                  <c:v>5.780593370514489</c:v>
                </c:pt>
                <c:pt idx="172">
                  <c:v>5.7407242908252814</c:v>
                </c:pt>
                <c:pt idx="173">
                  <c:v>5.7010214085096083</c:v>
                </c:pt>
                <c:pt idx="174">
                  <c:v>5.6614851132263597</c:v>
                </c:pt>
                <c:pt idx="175">
                  <c:v>5.6221157879353445</c:v>
                </c:pt>
                <c:pt idx="176">
                  <c:v>5.5829138090499812</c:v>
                </c:pt>
                <c:pt idx="177">
                  <c:v>5.5438795465856598</c:v>
                </c:pt>
                <c:pt idx="178">
                  <c:v>5.5050133643039167</c:v>
                </c:pt>
                <c:pt idx="179">
                  <c:v>5.466315619852586</c:v>
                </c:pt>
                <c:pt idx="180">
                  <c:v>5.4277866649020412</c:v>
                </c:pt>
                <c:pt idx="181">
                  <c:v>5.3894268452776579</c:v>
                </c:pt>
                <c:pt idx="182">
                  <c:v>5.3512365010886285</c:v>
                </c:pt>
                <c:pt idx="183">
                  <c:v>5.313215966853253</c:v>
                </c:pt>
                <c:pt idx="184">
                  <c:v>5.2753655716208172</c:v>
                </c:pt>
                <c:pt idx="185">
                  <c:v>5.2376856390901576</c:v>
                </c:pt>
                <c:pt idx="186">
                  <c:v>5.2001764877250354</c:v>
                </c:pt>
                <c:pt idx="187">
                  <c:v>5.1628384308664197</c:v>
                </c:pt>
                <c:pt idx="188">
                  <c:v>5.1256717768417825</c:v>
                </c:pt>
                <c:pt idx="189">
                  <c:v>5.0886768290714768</c:v>
                </c:pt>
                <c:pt idx="190">
                  <c:v>5.0518538861723217</c:v>
                </c:pt>
                <c:pt idx="191">
                  <c:v>5.0152032420584662</c:v>
                </c:pt>
                <c:pt idx="192">
                  <c:v>4.9787251860396173</c:v>
                </c:pt>
                <c:pt idx="193">
                  <c:v>4.9424200029167213</c:v>
                </c:pt>
                <c:pt idx="194">
                  <c:v>4.9062879730751652</c:v>
                </c:pt>
                <c:pt idx="195">
                  <c:v>4.8703293725755845</c:v>
                </c:pt>
                <c:pt idx="196">
                  <c:v>4.8345444732423539</c:v>
                </c:pt>
                <c:pt idx="197">
                  <c:v>4.7989335427498254</c:v>
                </c:pt>
                <c:pt idx="198">
                  <c:v>4.7634968447063732</c:v>
                </c:pt>
                <c:pt idx="199">
                  <c:v>4.7282346387363319</c:v>
                </c:pt>
                <c:pt idx="200">
                  <c:v>4.6931471805598752</c:v>
                </c:pt>
                <c:pt idx="201">
                  <c:v>4.6582347220709135</c:v>
                </c:pt>
                <c:pt idx="202">
                  <c:v>4.6234975114130439</c:v>
                </c:pt>
                <c:pt idx="203">
                  <c:v>4.5889357930536274</c:v>
                </c:pt>
                <c:pt idx="204">
                  <c:v>4.5545498078560911</c:v>
                </c:pt>
                <c:pt idx="205">
                  <c:v>4.5203397931502822</c:v>
                </c:pt>
                <c:pt idx="206">
                  <c:v>4.4863059828014569</c:v>
                </c:pt>
                <c:pt idx="207">
                  <c:v>4.452448607277244</c:v>
                </c:pt>
                <c:pt idx="208">
                  <c:v>4.4187678937131931</c:v>
                </c:pt>
                <c:pt idx="209">
                  <c:v>4.3852640659766866</c:v>
                </c:pt>
                <c:pt idx="210">
                  <c:v>4.351937344729345</c:v>
                </c:pt>
                <c:pt idx="211">
                  <c:v>4.3187879474879418</c:v>
                </c:pt>
                <c:pt idx="212">
                  <c:v>4.2858160886838883</c:v>
                </c:pt>
                <c:pt idx="213">
                  <c:v>4.2530219797213009</c:v>
                </c:pt>
                <c:pt idx="214">
                  <c:v>4.2204058290337283</c:v>
                </c:pt>
                <c:pt idx="215">
                  <c:v>4.187967842139539</c:v>
                </c:pt>
                <c:pt idx="216">
                  <c:v>4.1557082216960417</c:v>
                </c:pt>
                <c:pt idx="217">
                  <c:v>4.1236271675523355</c:v>
                </c:pt>
                <c:pt idx="218">
                  <c:v>4.0917248768009662</c:v>
                </c:pt>
                <c:pt idx="219">
                  <c:v>4.0600015438283776</c:v>
                </c:pt>
                <c:pt idx="220">
                  <c:v>4.0284573603642393</c:v>
                </c:pt>
                <c:pt idx="221">
                  <c:v>3.9970925155296295</c:v>
                </c:pt>
                <c:pt idx="222">
                  <c:v>3.9659071958841574</c:v>
                </c:pt>
                <c:pt idx="223">
                  <c:v>3.9349015854719958</c:v>
                </c:pt>
                <c:pt idx="224">
                  <c:v>3.9040758658669179</c:v>
                </c:pt>
                <c:pt idx="225">
                  <c:v>3.8734302162162977</c:v>
                </c:pt>
                <c:pt idx="226">
                  <c:v>3.8429648132841638</c:v>
                </c:pt>
                <c:pt idx="227">
                  <c:v>3.8126798314932815</c:v>
                </c:pt>
                <c:pt idx="228">
                  <c:v>3.7825754429663192</c:v>
                </c:pt>
                <c:pt idx="229">
                  <c:v>3.752651817566119</c:v>
                </c:pt>
                <c:pt idx="230">
                  <c:v>3.7229091229350741</c:v>
                </c:pt>
                <c:pt idx="231">
                  <c:v>3.6933475245336731</c:v>
                </c:pt>
                <c:pt idx="232">
                  <c:v>3.6639671856781892</c:v>
                </c:pt>
                <c:pt idx="233">
                  <c:v>3.6347682675775808</c:v>
                </c:pt>
                <c:pt idx="234">
                  <c:v>3.6057509293695809</c:v>
                </c:pt>
                <c:pt idx="235">
                  <c:v>3.5769153281560389</c:v>
                </c:pt>
                <c:pt idx="236">
                  <c:v>3.5482616190374898</c:v>
                </c:pt>
                <c:pt idx="237">
                  <c:v>3.519789955147012</c:v>
                </c:pt>
                <c:pt idx="238">
                  <c:v>3.4915004876833549</c:v>
                </c:pt>
                <c:pt idx="239">
                  <c:v>3.463393365943392</c:v>
                </c:pt>
                <c:pt idx="240">
                  <c:v>3.4354687373538719</c:v>
                </c:pt>
                <c:pt idx="241">
                  <c:v>3.4077267475025361</c:v>
                </c:pt>
                <c:pt idx="242">
                  <c:v>3.3801675401685674</c:v>
                </c:pt>
                <c:pt idx="243">
                  <c:v>3.3527912573524303</c:v>
                </c:pt>
                <c:pt idx="244">
                  <c:v>3.325598039305083</c:v>
                </c:pt>
                <c:pt idx="245">
                  <c:v>3.2985880245566088</c:v>
                </c:pt>
                <c:pt idx="246">
                  <c:v>3.2717613499442444</c:v>
                </c:pt>
                <c:pt idx="247">
                  <c:v>3.2451181506398594</c:v>
                </c:pt>
                <c:pt idx="248">
                  <c:v>3.2186585601768636</c:v>
                </c:pt>
                <c:pt idx="249">
                  <c:v>3.1923827104765898</c:v>
                </c:pt>
                <c:pt idx="250">
                  <c:v>3.1662907318741285</c:v>
                </c:pt>
                <c:pt idx="251">
                  <c:v>3.1403827531436668</c:v>
                </c:pt>
                <c:pt idx="252">
                  <c:v>3.114658901523307</c:v>
                </c:pt>
                <c:pt idx="253">
                  <c:v>3.0891193027394035</c:v>
                </c:pt>
                <c:pt idx="254">
                  <c:v>3.0637640810304205</c:v>
                </c:pt>
                <c:pt idx="255">
                  <c:v>3.0385933591703096</c:v>
                </c:pt>
                <c:pt idx="256">
                  <c:v>3.0136072584914468</c:v>
                </c:pt>
                <c:pt idx="257">
                  <c:v>2.9888058989071036</c:v>
                </c:pt>
                <c:pt idx="258">
                  <c:v>2.964189398933526</c:v>
                </c:pt>
                <c:pt idx="259">
                  <c:v>2.9397578757114218</c:v>
                </c:pt>
                <c:pt idx="260">
                  <c:v>2.9155114450274362</c:v>
                </c:pt>
                <c:pt idx="261">
                  <c:v>2.8914502213345781</c:v>
                </c:pt>
                <c:pt idx="262">
                  <c:v>2.8675743177730051</c:v>
                </c:pt>
                <c:pt idx="263">
                  <c:v>2.8438838461896734</c:v>
                </c:pt>
                <c:pt idx="264">
                  <c:v>2.8203789171582248</c:v>
                </c:pt>
                <c:pt idx="265">
                  <c:v>2.7970596399981309</c:v>
                </c:pt>
                <c:pt idx="266">
                  <c:v>2.7739261227936076</c:v>
                </c:pt>
                <c:pt idx="267">
                  <c:v>2.7509784724121582</c:v>
                </c:pt>
                <c:pt idx="268">
                  <c:v>2.7282167945227647</c:v>
                </c:pt>
                <c:pt idx="269">
                  <c:v>2.7056411936137481</c:v>
                </c:pt>
                <c:pt idx="270">
                  <c:v>2.6832517730102827</c:v>
                </c:pt>
                <c:pt idx="271">
                  <c:v>2.6610486348916096</c:v>
                </c:pt>
                <c:pt idx="272">
                  <c:v>2.6390318803079054</c:v>
                </c:pt>
                <c:pt idx="273">
                  <c:v>2.6172016091968686</c:v>
                </c:pt>
                <c:pt idx="274">
                  <c:v>2.5955579203999783</c:v>
                </c:pt>
                <c:pt idx="275">
                  <c:v>2.5741009116784799</c:v>
                </c:pt>
                <c:pt idx="276">
                  <c:v>2.552830679729059</c:v>
                </c:pt>
                <c:pt idx="277">
                  <c:v>2.5317473201992469</c:v>
                </c:pt>
                <c:pt idx="278">
                  <c:v>2.5108509277025459</c:v>
                </c:pt>
                <c:pt idx="279">
                  <c:v>2.4901415958332742</c:v>
                </c:pt>
                <c:pt idx="280">
                  <c:v>2.4696194171811587</c:v>
                </c:pt>
                <c:pt idx="281">
                  <c:v>2.4492844833456546</c:v>
                </c:pt>
                <c:pt idx="282">
                  <c:v>2.4291368849500223</c:v>
                </c:pt>
                <c:pt idx="283">
                  <c:v>2.4091767116551459</c:v>
                </c:pt>
                <c:pt idx="284">
                  <c:v>2.389404052173115</c:v>
                </c:pt>
                <c:pt idx="285">
                  <c:v>2.3698189942805588</c:v>
                </c:pt>
                <c:pt idx="286">
                  <c:v>2.3504216248317613</c:v>
                </c:pt>
                <c:pt idx="287">
                  <c:v>2.3312120297715295</c:v>
                </c:pt>
                <c:pt idx="288">
                  <c:v>2.3121902941478547</c:v>
                </c:pt>
                <c:pt idx="289">
                  <c:v>2.2933565021243405</c:v>
                </c:pt>
                <c:pt idx="290">
                  <c:v>2.2747107369924287</c:v>
                </c:pt>
                <c:pt idx="291">
                  <c:v>2.256253081183401</c:v>
                </c:pt>
                <c:pt idx="292">
                  <c:v>2.2379836162801903</c:v>
                </c:pt>
                <c:pt idx="293">
                  <c:v>2.2199024230289757</c:v>
                </c:pt>
                <c:pt idx="294">
                  <c:v>2.2020095813505902</c:v>
                </c:pt>
                <c:pt idx="295">
                  <c:v>2.184305170351728</c:v>
                </c:pt>
                <c:pt idx="296">
                  <c:v>2.1667892683359691</c:v>
                </c:pt>
                <c:pt idx="297">
                  <c:v>2.1494619528146077</c:v>
                </c:pt>
                <c:pt idx="298">
                  <c:v>2.1323233005173128</c:v>
                </c:pt>
                <c:pt idx="299">
                  <c:v>2.1153733874025944</c:v>
                </c:pt>
                <c:pt idx="300">
                  <c:v>2.09861228866811</c:v>
                </c:pt>
                <c:pt idx="301">
                  <c:v>2.0820400787607847</c:v>
                </c:pt>
                <c:pt idx="302">
                  <c:v>2.0656568313867782</c:v>
                </c:pt>
                <c:pt idx="303">
                  <c:v>2.049462619521278</c:v>
                </c:pt>
                <c:pt idx="304">
                  <c:v>2.0334575154181302</c:v>
                </c:pt>
                <c:pt idx="305">
                  <c:v>2.0176415906193208</c:v>
                </c:pt>
                <c:pt idx="306">
                  <c:v>2.0020149159642893</c:v>
                </c:pt>
                <c:pt idx="307">
                  <c:v>1.9865775615991059</c:v>
                </c:pt>
                <c:pt idx="308">
                  <c:v>1.9713295969854829</c:v>
                </c:pt>
                <c:pt idx="309">
                  <c:v>1.9562710909096543</c:v>
                </c:pt>
                <c:pt idx="310">
                  <c:v>1.9414021114911004</c:v>
                </c:pt>
                <c:pt idx="311">
                  <c:v>1.926722726191143</c:v>
                </c:pt>
                <c:pt idx="312">
                  <c:v>1.9122330018213911</c:v>
                </c:pt>
                <c:pt idx="313">
                  <c:v>1.8979330045520619</c:v>
                </c:pt>
                <c:pt idx="314">
                  <c:v>1.8838227999201618</c:v>
                </c:pt>
                <c:pt idx="315">
                  <c:v>1.8699024528375419</c:v>
                </c:pt>
                <c:pt idx="316">
                  <c:v>1.8561720275988205</c:v>
                </c:pt>
                <c:pt idx="317">
                  <c:v>1.8426315878891892</c:v>
                </c:pt>
                <c:pt idx="318">
                  <c:v>1.8292811967920852</c:v>
                </c:pt>
                <c:pt idx="319">
                  <c:v>1.8161209167967534</c:v>
                </c:pt>
                <c:pt idx="320">
                  <c:v>1.8031508098056805</c:v>
                </c:pt>
                <c:pt idx="321">
                  <c:v>1.7903709371419245</c:v>
                </c:pt>
                <c:pt idx="322">
                  <c:v>1.7777813595563294</c:v>
                </c:pt>
                <c:pt idx="323">
                  <c:v>1.7653821372345651</c:v>
                </c:pt>
                <c:pt idx="324">
                  <c:v>1.7531733298042502</c:v>
                </c:pt>
                <c:pt idx="325">
                  <c:v>1.7411549963416462</c:v>
                </c:pt>
                <c:pt idx="326">
                  <c:v>1.729327195378628</c:v>
                </c:pt>
                <c:pt idx="327">
                  <c:v>1.7176899849091738</c:v>
                </c:pt>
                <c:pt idx="328">
                  <c:v>1.7062434223960636</c:v>
                </c:pt>
                <c:pt idx="329">
                  <c:v>1.6949875647772918</c:v>
                </c:pt>
                <c:pt idx="330">
                  <c:v>1.6839224684724454</c:v>
                </c:pt>
                <c:pt idx="331">
                  <c:v>1.6730481893889824</c:v>
                </c:pt>
                <c:pt idx="332">
                  <c:v>1.6623647829284076</c:v>
                </c:pt>
                <c:pt idx="333">
                  <c:v>1.6518723039923631</c:v>
                </c:pt>
                <c:pt idx="334">
                  <c:v>1.6415708069886192</c:v>
                </c:pt>
                <c:pt idx="335">
                  <c:v>1.6314603458369852</c:v>
                </c:pt>
                <c:pt idx="336">
                  <c:v>1.6215409739751225</c:v>
                </c:pt>
                <c:pt idx="337">
                  <c:v>1.61181274436428</c:v>
                </c:pt>
                <c:pt idx="338">
                  <c:v>1.6022757094949367</c:v>
                </c:pt>
                <c:pt idx="339">
                  <c:v>1.5929299213923682</c:v>
                </c:pt>
                <c:pt idx="340">
                  <c:v>1.5837754316221246</c:v>
                </c:pt>
                <c:pt idx="341">
                  <c:v>1.5748122912954343</c:v>
                </c:pt>
                <c:pt idx="342">
                  <c:v>1.5660405510745223</c:v>
                </c:pt>
                <c:pt idx="343">
                  <c:v>1.5574602611778572</c:v>
                </c:pt>
                <c:pt idx="344">
                  <c:v>1.5490714713853151</c:v>
                </c:pt>
                <c:pt idx="345">
                  <c:v>1.5408742310432766</c:v>
                </c:pt>
                <c:pt idx="346">
                  <c:v>1.5328685890696405</c:v>
                </c:pt>
                <c:pt idx="347">
                  <c:v>1.5250545939587756</c:v>
                </c:pt>
                <c:pt idx="348">
                  <c:v>1.5174322937863904</c:v>
                </c:pt>
                <c:pt idx="349">
                  <c:v>1.5100017362143432</c:v>
                </c:pt>
                <c:pt idx="350">
                  <c:v>1.5027629684953754</c:v>
                </c:pt>
                <c:pt idx="351">
                  <c:v>1.4957160374777814</c:v>
                </c:pt>
                <c:pt idx="352">
                  <c:v>1.4888609896100125</c:v>
                </c:pt>
                <c:pt idx="353">
                  <c:v>1.4821978709452119</c:v>
                </c:pt>
                <c:pt idx="354">
                  <c:v>1.4757267271456895</c:v>
                </c:pt>
                <c:pt idx="355">
                  <c:v>1.4694476034873307</c:v>
                </c:pt>
                <c:pt idx="356">
                  <c:v>1.4633605448639451</c:v>
                </c:pt>
                <c:pt idx="357">
                  <c:v>1.4574655957915534</c:v>
                </c:pt>
                <c:pt idx="358">
                  <c:v>1.4517628004126146</c:v>
                </c:pt>
                <c:pt idx="359">
                  <c:v>1.4462522025001929</c:v>
                </c:pt>
                <c:pt idx="360">
                  <c:v>1.4409338454620697</c:v>
                </c:pt>
                <c:pt idx="361">
                  <c:v>1.4358077723447944</c:v>
                </c:pt>
                <c:pt idx="362">
                  <c:v>1.4308740258376846</c:v>
                </c:pt>
                <c:pt idx="363">
                  <c:v>1.426132648276764</c:v>
                </c:pt>
                <c:pt idx="364">
                  <c:v>1.4215836816486538</c:v>
                </c:pt>
                <c:pt idx="365">
                  <c:v>1.4172271675944044</c:v>
                </c:pt>
                <c:pt idx="366">
                  <c:v>1.4130631474132789</c:v>
                </c:pt>
                <c:pt idx="367">
                  <c:v>1.4090916620664826</c:v>
                </c:pt>
                <c:pt idx="368">
                  <c:v>1.4053127521808433</c:v>
                </c:pt>
                <c:pt idx="369">
                  <c:v>1.4017264580524429</c:v>
                </c:pt>
                <c:pt idx="370">
                  <c:v>1.3983328196501821</c:v>
                </c:pt>
                <c:pt idx="371">
                  <c:v>1.3951318766193499</c:v>
                </c:pt>
                <c:pt idx="372">
                  <c:v>1.3921236682850582</c:v>
                </c:pt>
                <c:pt idx="373">
                  <c:v>1.3893082336557296</c:v>
                </c:pt>
                <c:pt idx="374">
                  <c:v>1.3866856114264456</c:v>
                </c:pt>
                <c:pt idx="375">
                  <c:v>1.3842558399823242</c:v>
                </c:pt>
                <c:pt idx="376">
                  <c:v>1.3820189574018074</c:v>
                </c:pt>
                <c:pt idx="377">
                  <c:v>1.3799750014599235</c:v>
                </c:pt>
                <c:pt idx="378">
                  <c:v>1.3781240096314999</c:v>
                </c:pt>
                <c:pt idx="379">
                  <c:v>1.3764660190943381</c:v>
                </c:pt>
                <c:pt idx="380">
                  <c:v>1.3750010667323429</c:v>
                </c:pt>
                <c:pt idx="381">
                  <c:v>1.3737291891386119</c:v>
                </c:pt>
                <c:pt idx="382">
                  <c:v>1.3726504226184859</c:v>
                </c:pt>
                <c:pt idx="383">
                  <c:v>1.3717648031925562</c:v>
                </c:pt>
                <c:pt idx="384">
                  <c:v>1.3710723665996367</c:v>
                </c:pt>
                <c:pt idx="385">
                  <c:v>1.3705731482996937</c:v>
                </c:pt>
                <c:pt idx="386">
                  <c:v>1.3702671834767399</c:v>
                </c:pt>
                <c:pt idx="387">
                  <c:v>1.3701545070416905</c:v>
                </c:pt>
                <c:pt idx="388">
                  <c:v>1.3702351536351818</c:v>
                </c:pt>
                <c:pt idx="389">
                  <c:v>1.3705091576303543</c:v>
                </c:pt>
                <c:pt idx="390">
                  <c:v>1.3709765531355995</c:v>
                </c:pt>
                <c:pt idx="391">
                  <c:v>1.3716373739972729</c:v>
                </c:pt>
                <c:pt idx="392">
                  <c:v>1.3724916538023693</c:v>
                </c:pt>
                <c:pt idx="393">
                  <c:v>1.3735394258811675</c:v>
                </c:pt>
                <c:pt idx="394">
                  <c:v>1.3747807233098399</c:v>
                </c:pt>
                <c:pt idx="395">
                  <c:v>1.3762155789130275</c:v>
                </c:pt>
                <c:pt idx="396">
                  <c:v>1.3778440252663857</c:v>
                </c:pt>
                <c:pt idx="397">
                  <c:v>1.3796660946990953</c:v>
                </c:pt>
                <c:pt idx="398">
                  <c:v>1.3816818192963423</c:v>
                </c:pt>
                <c:pt idx="399">
                  <c:v>1.3838912309017675</c:v>
                </c:pt>
                <c:pt idx="400">
                  <c:v>1.3862943611198857</c:v>
                </c:pt>
                <c:pt idx="401">
                  <c:v>1.3888912413184724</c:v>
                </c:pt>
                <c:pt idx="402">
                  <c:v>1.391681902630924</c:v>
                </c:pt>
                <c:pt idx="403">
                  <c:v>1.3946663759585853</c:v>
                </c:pt>
                <c:pt idx="404">
                  <c:v>1.3978446919730518</c:v>
                </c:pt>
                <c:pt idx="405">
                  <c:v>1.4012168811184409</c:v>
                </c:pt>
                <c:pt idx="406">
                  <c:v>1.4047829736136339</c:v>
                </c:pt>
                <c:pt idx="407">
                  <c:v>1.408542999454496</c:v>
                </c:pt>
                <c:pt idx="408">
                  <c:v>1.4124969884160623</c:v>
                </c:pt>
                <c:pt idx="409">
                  <c:v>1.4166449700547019</c:v>
                </c:pt>
                <c:pt idx="410">
                  <c:v>1.4209869737102532</c:v>
                </c:pt>
                <c:pt idx="411">
                  <c:v>1.4255230285081339</c:v>
                </c:pt>
                <c:pt idx="412">
                  <c:v>1.4302531633614253</c:v>
                </c:pt>
                <c:pt idx="413">
                  <c:v>1.4351774069729315</c:v>
                </c:pt>
                <c:pt idx="414">
                  <c:v>1.4402957878372127</c:v>
                </c:pt>
                <c:pt idx="415">
                  <c:v>1.445608334242596</c:v>
                </c:pt>
                <c:pt idx="416">
                  <c:v>1.4511150742731604</c:v>
                </c:pt>
                <c:pt idx="417">
                  <c:v>1.4568160358106987</c:v>
                </c:pt>
                <c:pt idx="418">
                  <c:v>1.4627112465366472</c:v>
                </c:pt>
                <c:pt idx="419">
                  <c:v>1.4688007339340279</c:v>
                </c:pt>
                <c:pt idx="420">
                  <c:v>1.4750845252893034</c:v>
                </c:pt>
                <c:pt idx="421">
                  <c:v>1.4815626476942703</c:v>
                </c:pt>
                <c:pt idx="422">
                  <c:v>1.4882351280479003</c:v>
                </c:pt>
                <c:pt idx="423">
                  <c:v>1.4951019930581659</c:v>
                </c:pt>
                <c:pt idx="424">
                  <c:v>1.5021632692438449</c:v>
                </c:pt>
                <c:pt idx="425">
                  <c:v>1.5094189829363032</c:v>
                </c:pt>
                <c:pt idx="426">
                  <c:v>1.5168691602812561</c:v>
                </c:pt>
                <c:pt idx="427">
                  <c:v>1.5245138272405101</c:v>
                </c:pt>
                <c:pt idx="428">
                  <c:v>1.5323530095936815</c:v>
                </c:pt>
                <c:pt idx="429">
                  <c:v>1.540386732939901</c:v>
                </c:pt>
                <c:pt idx="430">
                  <c:v>1.5486150226994915</c:v>
                </c:pt>
                <c:pt idx="431">
                  <c:v>1.5570379041156313</c:v>
                </c:pt>
                <c:pt idx="432">
                  <c:v>1.565655402255993</c:v>
                </c:pt>
                <c:pt idx="433">
                  <c:v>1.5744675420143714</c:v>
                </c:pt>
                <c:pt idx="434">
                  <c:v>1.5834743481122857</c:v>
                </c:pt>
                <c:pt idx="435">
                  <c:v>1.5926758451005651</c:v>
                </c:pt>
                <c:pt idx="436">
                  <c:v>1.6020720573609144</c:v>
                </c:pt>
                <c:pt idx="437">
                  <c:v>1.6116630091074697</c:v>
                </c:pt>
                <c:pt idx="438">
                  <c:v>1.6214487243883249</c:v>
                </c:pt>
                <c:pt idx="439">
                  <c:v>1.6314292270870501</c:v>
                </c:pt>
                <c:pt idx="440">
                  <c:v>1.6416045409241848</c:v>
                </c:pt>
                <c:pt idx="441">
                  <c:v>1.6519746894587231</c:v>
                </c:pt>
                <c:pt idx="442">
                  <c:v>1.6625396960895744</c:v>
                </c:pt>
                <c:pt idx="443">
                  <c:v>1.6732995840570122</c:v>
                </c:pt>
                <c:pt idx="444">
                  <c:v>1.6842543764441005</c:v>
                </c:pt>
                <c:pt idx="445">
                  <c:v>1.6954040961781152</c:v>
                </c:pt>
                <c:pt idx="446">
                  <c:v>1.7067487660319383</c:v>
                </c:pt>
                <c:pt idx="447">
                  <c:v>1.7182884086254431</c:v>
                </c:pt>
                <c:pt idx="448">
                  <c:v>1.7300230464268584</c:v>
                </c:pt>
                <c:pt idx="449">
                  <c:v>1.741952701754127</c:v>
                </c:pt>
                <c:pt idx="450">
                  <c:v>1.7540773967762371</c:v>
                </c:pt>
                <c:pt idx="451">
                  <c:v>1.7663971535145491</c:v>
                </c:pt>
                <c:pt idx="452">
                  <c:v>1.7789119938441023</c:v>
                </c:pt>
                <c:pt idx="453">
                  <c:v>1.7916219394949042</c:v>
                </c:pt>
                <c:pt idx="454">
                  <c:v>1.8045270120532173</c:v>
                </c:pt>
                <c:pt idx="455">
                  <c:v>1.8176272329628191</c:v>
                </c:pt>
                <c:pt idx="456">
                  <c:v>1.830922623526255</c:v>
                </c:pt>
                <c:pt idx="457">
                  <c:v>1.8444132049060729</c:v>
                </c:pt>
                <c:pt idx="458">
                  <c:v>1.8580989981260521</c:v>
                </c:pt>
                <c:pt idx="459">
                  <c:v>1.8719800240724114</c:v>
                </c:pt>
                <c:pt idx="460">
                  <c:v>1.8860563034950073</c:v>
                </c:pt>
                <c:pt idx="461">
                  <c:v>1.9003278570085143</c:v>
                </c:pt>
                <c:pt idx="462">
                  <c:v>1.9147947050936036</c:v>
                </c:pt>
                <c:pt idx="463">
                  <c:v>1.9294568680980979</c:v>
                </c:pt>
                <c:pt idx="464">
                  <c:v>1.9443143662381195</c:v>
                </c:pt>
                <c:pt idx="465">
                  <c:v>1.9593672195992049</c:v>
                </c:pt>
                <c:pt idx="466">
                  <c:v>1.9746154481374933</c:v>
                </c:pt>
                <c:pt idx="467">
                  <c:v>1.9900590716807438</c:v>
                </c:pt>
                <c:pt idx="468">
                  <c:v>2.0056981099294919</c:v>
                </c:pt>
                <c:pt idx="469">
                  <c:v>2.0215325824581249</c:v>
                </c:pt>
                <c:pt idx="470">
                  <c:v>2.0375625087159488</c:v>
                </c:pt>
                <c:pt idx="471">
                  <c:v>2.0537879080282613</c:v>
                </c:pt>
                <c:pt idx="472">
                  <c:v>2.0702087995973977</c:v>
                </c:pt>
                <c:pt idx="473">
                  <c:v>2.0868252025037739</c:v>
                </c:pt>
                <c:pt idx="474">
                  <c:v>2.1036371357069177</c:v>
                </c:pt>
                <c:pt idx="475">
                  <c:v>2.1206446180464815</c:v>
                </c:pt>
                <c:pt idx="476">
                  <c:v>2.1378476682432592</c:v>
                </c:pt>
                <c:pt idx="477">
                  <c:v>2.1552463049001789</c:v>
                </c:pt>
                <c:pt idx="478">
                  <c:v>2.1728405465032945</c:v>
                </c:pt>
                <c:pt idx="479">
                  <c:v>2.1906304114227524</c:v>
                </c:pt>
                <c:pt idx="480">
                  <c:v>2.2086159179137725</c:v>
                </c:pt>
                <c:pt idx="481">
                  <c:v>2.2267970841175959</c:v>
                </c:pt>
                <c:pt idx="482">
                  <c:v>2.2451739280624357</c:v>
                </c:pt>
                <c:pt idx="483">
                  <c:v>2.263746467664407</c:v>
                </c:pt>
                <c:pt idx="484">
                  <c:v>2.2825147207284648</c:v>
                </c:pt>
                <c:pt idx="485">
                  <c:v>2.3014787049493148</c:v>
                </c:pt>
                <c:pt idx="486">
                  <c:v>2.3206384379123262</c:v>
                </c:pt>
                <c:pt idx="487">
                  <c:v>2.3399939370944209</c:v>
                </c:pt>
                <c:pt idx="488">
                  <c:v>2.3595452198649771</c:v>
                </c:pt>
                <c:pt idx="489">
                  <c:v>2.3792923034867006</c:v>
                </c:pt>
                <c:pt idx="490">
                  <c:v>2.3992352051165016</c:v>
                </c:pt>
                <c:pt idx="491">
                  <c:v>2.4193739418063487</c:v>
                </c:pt>
                <c:pt idx="492">
                  <c:v>2.4397085305041348</c:v>
                </c:pt>
                <c:pt idx="493">
                  <c:v>2.4602389880545159</c:v>
                </c:pt>
                <c:pt idx="494">
                  <c:v>2.4809653311997488</c:v>
                </c:pt>
                <c:pt idx="495">
                  <c:v>2.5018875765805153</c:v>
                </c:pt>
                <c:pt idx="496">
                  <c:v>2.5230057407367514</c:v>
                </c:pt>
                <c:pt idx="497">
                  <c:v>2.5443198401084515</c:v>
                </c:pt>
                <c:pt idx="498">
                  <c:v>2.5658298910364743</c:v>
                </c:pt>
                <c:pt idx="499">
                  <c:v>2.5875359097633406</c:v>
                </c:pt>
                <c:pt idx="500">
                  <c:v>2.6094379124340126</c:v>
                </c:pt>
                <c:pt idx="501">
                  <c:v>2.6315359150966842</c:v>
                </c:pt>
                <c:pt idx="502">
                  <c:v>2.6538299337035474</c:v>
                </c:pt>
                <c:pt idx="503">
                  <c:v>2.6763199841115579</c:v>
                </c:pt>
                <c:pt idx="504">
                  <c:v>2.6990060820831863</c:v>
                </c:pt>
                <c:pt idx="505">
                  <c:v>2.721888243287176</c:v>
                </c:pt>
                <c:pt idx="506">
                  <c:v>2.7449664832992804</c:v>
                </c:pt>
                <c:pt idx="507">
                  <c:v>2.7682408176029991</c:v>
                </c:pt>
                <c:pt idx="508">
                  <c:v>2.7917112615902964</c:v>
                </c:pt>
                <c:pt idx="509">
                  <c:v>2.815377830562336</c:v>
                </c:pt>
                <c:pt idx="510">
                  <c:v>2.8392405397301834</c:v>
                </c:pt>
                <c:pt idx="511">
                  <c:v>2.8632994042155175</c:v>
                </c:pt>
                <c:pt idx="512">
                  <c:v>2.8875544390513195</c:v>
                </c:pt>
                <c:pt idx="513">
                  <c:v>2.9120056591825794</c:v>
                </c:pt>
                <c:pt idx="514">
                  <c:v>2.9366530794669741</c:v>
                </c:pt>
                <c:pt idx="515">
                  <c:v>2.9614967146755458</c:v>
                </c:pt>
                <c:pt idx="516">
                  <c:v>2.9865365794933711</c:v>
                </c:pt>
                <c:pt idx="517">
                  <c:v>3.0117726885202361</c:v>
                </c:pt>
                <c:pt idx="518">
                  <c:v>3.0372050562712891</c:v>
                </c:pt>
                <c:pt idx="519">
                  <c:v>3.0628336971776955</c:v>
                </c:pt>
                <c:pt idx="520">
                  <c:v>3.0886586255872786</c:v>
                </c:pt>
                <c:pt idx="521">
                  <c:v>3.1146798557651709</c:v>
                </c:pt>
                <c:pt idx="522">
                  <c:v>3.1408974018944416</c:v>
                </c:pt>
                <c:pt idx="523">
                  <c:v>3.1673112780767241</c:v>
                </c:pt>
                <c:pt idx="524">
                  <c:v>3.1939214983328164</c:v>
                </c:pt>
                <c:pt idx="525">
                  <c:v>3.2207280766033985</c:v>
                </c:pt>
                <c:pt idx="526">
                  <c:v>3.2477310267494834</c:v>
                </c:pt>
                <c:pt idx="527">
                  <c:v>3.2749303625531341</c:v>
                </c:pt>
                <c:pt idx="528">
                  <c:v>3.3023260977180318</c:v>
                </c:pt>
                <c:pt idx="529">
                  <c:v>3.3299182458700702</c:v>
                </c:pt>
                <c:pt idx="530">
                  <c:v>3.357706820557937</c:v>
                </c:pt>
                <c:pt idx="531">
                  <c:v>3.3856918352537066</c:v>
                </c:pt>
                <c:pt idx="532">
                  <c:v>3.4138733033534105</c:v>
                </c:pt>
                <c:pt idx="533">
                  <c:v>3.4422512381776116</c:v>
                </c:pt>
                <c:pt idx="534">
                  <c:v>3.4708256529719606</c:v>
                </c:pt>
                <c:pt idx="535">
                  <c:v>3.4995965609077704</c:v>
                </c:pt>
                <c:pt idx="536">
                  <c:v>3.5285639750825641</c:v>
                </c:pt>
                <c:pt idx="537">
                  <c:v>3.5577279085206279</c:v>
                </c:pt>
                <c:pt idx="538">
                  <c:v>3.587088374173546</c:v>
                </c:pt>
                <c:pt idx="539">
                  <c:v>3.6166453849207576</c:v>
                </c:pt>
                <c:pt idx="540">
                  <c:v>3.6463989535700785</c:v>
                </c:pt>
                <c:pt idx="541">
                  <c:v>3.6763490928582412</c:v>
                </c:pt>
                <c:pt idx="542">
                  <c:v>3.7064958154514045</c:v>
                </c:pt>
                <c:pt idx="543">
                  <c:v>3.7368391339456917</c:v>
                </c:pt>
                <c:pt idx="544">
                  <c:v>3.7673790608676971</c:v>
                </c:pt>
                <c:pt idx="545">
                  <c:v>3.7981156086749999</c:v>
                </c:pt>
                <c:pt idx="546">
                  <c:v>3.829048789756659</c:v>
                </c:pt>
                <c:pt idx="547">
                  <c:v>3.8601786164337337</c:v>
                </c:pt>
                <c:pt idx="548">
                  <c:v>3.8915051009597663</c:v>
                </c:pt>
                <c:pt idx="549">
                  <c:v>3.9230282555212801</c:v>
                </c:pt>
                <c:pt idx="550">
                  <c:v>3.9547480922382672</c:v>
                </c:pt>
                <c:pt idx="551">
                  <c:v>3.9866646231646632</c:v>
                </c:pt>
                <c:pt idx="552">
                  <c:v>4.0187778602888429</c:v>
                </c:pt>
                <c:pt idx="553">
                  <c:v>4.0510878155340801</c:v>
                </c:pt>
                <c:pt idx="554">
                  <c:v>4.0835945007590304</c:v>
                </c:pt>
                <c:pt idx="555">
                  <c:v>4.116297927758179</c:v>
                </c:pt>
                <c:pt idx="556">
                  <c:v>4.1491981082623255</c:v>
                </c:pt>
                <c:pt idx="557">
                  <c:v>4.1822950539390256</c:v>
                </c:pt>
                <c:pt idx="558">
                  <c:v>4.2155887763930542</c:v>
                </c:pt>
                <c:pt idx="559">
                  <c:v>4.2490792871668397</c:v>
                </c:pt>
                <c:pt idx="560">
                  <c:v>4.2827665977409346</c:v>
                </c:pt>
                <c:pt idx="561">
                  <c:v>4.3166507195344339</c:v>
                </c:pt>
                <c:pt idx="562">
                  <c:v>4.3507316639054299</c:v>
                </c:pt>
                <c:pt idx="563">
                  <c:v>4.3850094421514276</c:v>
                </c:pt>
                <c:pt idx="564">
                  <c:v>4.4194840655097938</c:v>
                </c:pt>
                <c:pt idx="565">
                  <c:v>4.4541555451581747</c:v>
                </c:pt>
                <c:pt idx="566">
                  <c:v>4.4890238922149184</c:v>
                </c:pt>
                <c:pt idx="567">
                  <c:v>4.5240891177394857</c:v>
                </c:pt>
                <c:pt idx="568">
                  <c:v>4.5593512327328831</c:v>
                </c:pt>
                <c:pt idx="569">
                  <c:v>4.594810248138061</c:v>
                </c:pt>
                <c:pt idx="570">
                  <c:v>4.6304661748403273</c:v>
                </c:pt>
                <c:pt idx="571">
                  <c:v>4.6663190236677012</c:v>
                </c:pt>
                <c:pt idx="572">
                  <c:v>4.7023688053914903</c:v>
                </c:pt>
                <c:pt idx="573">
                  <c:v>4.7386155307264302</c:v>
                </c:pt>
                <c:pt idx="574">
                  <c:v>4.7750592103312552</c:v>
                </c:pt>
                <c:pt idx="575">
                  <c:v>4.8116998548090368</c:v>
                </c:pt>
                <c:pt idx="576">
                  <c:v>4.8485374747075793</c:v>
                </c:pt>
                <c:pt idx="577">
                  <c:v>4.8855720805197862</c:v>
                </c:pt>
                <c:pt idx="578">
                  <c:v>4.9228036826840622</c:v>
                </c:pt>
                <c:pt idx="579">
                  <c:v>4.9602322915846777</c:v>
                </c:pt>
                <c:pt idx="580">
                  <c:v>4.9978579175521487</c:v>
                </c:pt>
                <c:pt idx="581">
                  <c:v>5.035680570863593</c:v>
                </c:pt>
                <c:pt idx="582">
                  <c:v>5.0737002617431175</c:v>
                </c:pt>
                <c:pt idx="583">
                  <c:v>5.1119170003621699</c:v>
                </c:pt>
                <c:pt idx="584">
                  <c:v>5.1503307968399064</c:v>
                </c:pt>
                <c:pt idx="585">
                  <c:v>5.1889416612435335</c:v>
                </c:pt>
                <c:pt idx="586">
                  <c:v>5.2277496035886877</c:v>
                </c:pt>
                <c:pt idx="587">
                  <c:v>5.2667546338397688</c:v>
                </c:pt>
                <c:pt idx="588">
                  <c:v>5.3059567619103012</c:v>
                </c:pt>
                <c:pt idx="589">
                  <c:v>5.3453559976632592</c:v>
                </c:pt>
                <c:pt idx="590">
                  <c:v>5.3849523509114352</c:v>
                </c:pt>
                <c:pt idx="591">
                  <c:v>5.4247458314177663</c:v>
                </c:pt>
                <c:pt idx="592">
                  <c:v>5.4647364488956756</c:v>
                </c:pt>
                <c:pt idx="593">
                  <c:v>5.5049242130093932</c:v>
                </c:pt>
                <c:pt idx="594">
                  <c:v>5.5453091333743103</c:v>
                </c:pt>
                <c:pt idx="595">
                  <c:v>5.5858912195572934</c:v>
                </c:pt>
                <c:pt idx="596">
                  <c:v>5.626670481077011</c:v>
                </c:pt>
                <c:pt idx="597">
                  <c:v>5.6676469274042649</c:v>
                </c:pt>
                <c:pt idx="598">
                  <c:v>5.7088205679622934</c:v>
                </c:pt>
                <c:pt idx="599">
                  <c:v>5.7501914121271085</c:v>
                </c:pt>
                <c:pt idx="600">
                  <c:v>5.79175946922780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DD3-4FBF-87A9-9E51CAC360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632128"/>
        <c:axId val="325677568"/>
      </c:scatterChart>
      <c:valAx>
        <c:axId val="214632128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325677568"/>
        <c:crosses val="autoZero"/>
        <c:crossBetween val="midCat"/>
      </c:valAx>
      <c:valAx>
        <c:axId val="3256775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46321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I(x)</c:v>
          </c:tx>
          <c:marker>
            <c:symbol val="none"/>
          </c:marker>
          <c:xVal>
            <c:numRef>
              <c:f>[m.xlsx]Лист1!$A$25:$A$225</c:f>
              <c:numCache>
                <c:formatCode>0.00</c:formatCode>
                <c:ptCount val="201"/>
                <c:pt idx="0">
                  <c:v>3</c:v>
                </c:pt>
                <c:pt idx="1">
                  <c:v>3.01</c:v>
                </c:pt>
                <c:pt idx="2">
                  <c:v>3.02</c:v>
                </c:pt>
                <c:pt idx="3">
                  <c:v>3.03</c:v>
                </c:pt>
                <c:pt idx="4">
                  <c:v>3.04</c:v>
                </c:pt>
                <c:pt idx="5">
                  <c:v>3.05</c:v>
                </c:pt>
                <c:pt idx="6">
                  <c:v>3.06</c:v>
                </c:pt>
                <c:pt idx="7">
                  <c:v>3.07</c:v>
                </c:pt>
                <c:pt idx="8">
                  <c:v>3.08</c:v>
                </c:pt>
                <c:pt idx="9">
                  <c:v>3.09</c:v>
                </c:pt>
                <c:pt idx="10">
                  <c:v>3.1</c:v>
                </c:pt>
                <c:pt idx="11">
                  <c:v>3.11</c:v>
                </c:pt>
                <c:pt idx="12">
                  <c:v>3.12</c:v>
                </c:pt>
                <c:pt idx="13">
                  <c:v>3.13</c:v>
                </c:pt>
                <c:pt idx="14">
                  <c:v>3.14</c:v>
                </c:pt>
                <c:pt idx="15">
                  <c:v>3.15</c:v>
                </c:pt>
                <c:pt idx="16">
                  <c:v>3.16</c:v>
                </c:pt>
                <c:pt idx="17">
                  <c:v>3.17</c:v>
                </c:pt>
                <c:pt idx="18">
                  <c:v>3.18</c:v>
                </c:pt>
                <c:pt idx="19">
                  <c:v>3.19</c:v>
                </c:pt>
                <c:pt idx="20">
                  <c:v>3.2</c:v>
                </c:pt>
                <c:pt idx="21">
                  <c:v>3.21</c:v>
                </c:pt>
                <c:pt idx="22">
                  <c:v>3.21999999999999</c:v>
                </c:pt>
                <c:pt idx="23">
                  <c:v>3.23</c:v>
                </c:pt>
                <c:pt idx="24">
                  <c:v>3.23999999999999</c:v>
                </c:pt>
                <c:pt idx="25">
                  <c:v>3.25</c:v>
                </c:pt>
                <c:pt idx="26">
                  <c:v>3.25999999999999</c:v>
                </c:pt>
                <c:pt idx="27">
                  <c:v>3.2699999999999898</c:v>
                </c:pt>
                <c:pt idx="28">
                  <c:v>3.27999999999999</c:v>
                </c:pt>
                <c:pt idx="29">
                  <c:v>3.2899999999999898</c:v>
                </c:pt>
                <c:pt idx="30">
                  <c:v>3.2999999999999901</c:v>
                </c:pt>
                <c:pt idx="31">
                  <c:v>3.3099999999999898</c:v>
                </c:pt>
                <c:pt idx="32">
                  <c:v>3.3199999999999901</c:v>
                </c:pt>
                <c:pt idx="33">
                  <c:v>3.3299999999999899</c:v>
                </c:pt>
                <c:pt idx="34">
                  <c:v>3.3399999999999901</c:v>
                </c:pt>
                <c:pt idx="35">
                  <c:v>3.3499999999999899</c:v>
                </c:pt>
                <c:pt idx="36">
                  <c:v>3.3599999999999901</c:v>
                </c:pt>
                <c:pt idx="37">
                  <c:v>3.3699999999999899</c:v>
                </c:pt>
                <c:pt idx="38">
                  <c:v>3.3799999999999901</c:v>
                </c:pt>
                <c:pt idx="39">
                  <c:v>3.3899999999999899</c:v>
                </c:pt>
                <c:pt idx="40">
                  <c:v>3.3999999999999901</c:v>
                </c:pt>
                <c:pt idx="41">
                  <c:v>3.4099999999999899</c:v>
                </c:pt>
                <c:pt idx="42">
                  <c:v>3.4199999999999902</c:v>
                </c:pt>
                <c:pt idx="43">
                  <c:v>3.4299999999999899</c:v>
                </c:pt>
                <c:pt idx="44">
                  <c:v>3.4399999999999902</c:v>
                </c:pt>
                <c:pt idx="45">
                  <c:v>3.44999999999999</c:v>
                </c:pt>
                <c:pt idx="46">
                  <c:v>3.4599999999999902</c:v>
                </c:pt>
                <c:pt idx="47">
                  <c:v>3.46999999999999</c:v>
                </c:pt>
                <c:pt idx="48">
                  <c:v>3.4799999999999902</c:v>
                </c:pt>
                <c:pt idx="49">
                  <c:v>3.48999999999999</c:v>
                </c:pt>
                <c:pt idx="50">
                  <c:v>3.4999999999999898</c:v>
                </c:pt>
                <c:pt idx="51">
                  <c:v>3.50999999999999</c:v>
                </c:pt>
                <c:pt idx="52">
                  <c:v>3.5199999999999898</c:v>
                </c:pt>
                <c:pt idx="53">
                  <c:v>3.52999999999999</c:v>
                </c:pt>
                <c:pt idx="54">
                  <c:v>3.5399999999999898</c:v>
                </c:pt>
                <c:pt idx="55">
                  <c:v>3.5499999999999901</c:v>
                </c:pt>
                <c:pt idx="56">
                  <c:v>3.5599999999999898</c:v>
                </c:pt>
                <c:pt idx="57">
                  <c:v>3.5699999999999901</c:v>
                </c:pt>
                <c:pt idx="58">
                  <c:v>3.5799999999999899</c:v>
                </c:pt>
                <c:pt idx="59">
                  <c:v>3.5899999999999901</c:v>
                </c:pt>
                <c:pt idx="60">
                  <c:v>3.5999999999999899</c:v>
                </c:pt>
                <c:pt idx="61">
                  <c:v>3.6099999999999901</c:v>
                </c:pt>
                <c:pt idx="62">
                  <c:v>3.6199999999999899</c:v>
                </c:pt>
                <c:pt idx="63">
                  <c:v>3.6299999999999901</c:v>
                </c:pt>
                <c:pt idx="64">
                  <c:v>3.6399999999999899</c:v>
                </c:pt>
                <c:pt idx="65">
                  <c:v>3.6499999999999901</c:v>
                </c:pt>
                <c:pt idx="66">
                  <c:v>3.6599999999999899</c:v>
                </c:pt>
                <c:pt idx="67">
                  <c:v>3.6699999999999902</c:v>
                </c:pt>
                <c:pt idx="68">
                  <c:v>3.6799999999999899</c:v>
                </c:pt>
                <c:pt idx="69">
                  <c:v>3.68999999999998</c:v>
                </c:pt>
                <c:pt idx="70">
                  <c:v>3.69999999999999</c:v>
                </c:pt>
                <c:pt idx="71">
                  <c:v>3.70999999999998</c:v>
                </c:pt>
                <c:pt idx="72">
                  <c:v>3.71999999999999</c:v>
                </c:pt>
                <c:pt idx="73">
                  <c:v>3.72999999999998</c:v>
                </c:pt>
                <c:pt idx="74">
                  <c:v>3.7399999999999798</c:v>
                </c:pt>
                <c:pt idx="75">
                  <c:v>3.74999999999998</c:v>
                </c:pt>
                <c:pt idx="76">
                  <c:v>3.7599999999999798</c:v>
                </c:pt>
                <c:pt idx="77">
                  <c:v>3.76999999999998</c:v>
                </c:pt>
                <c:pt idx="78">
                  <c:v>3.7799999999999798</c:v>
                </c:pt>
                <c:pt idx="79">
                  <c:v>3.7899999999999801</c:v>
                </c:pt>
                <c:pt idx="80">
                  <c:v>3.7999999999999798</c:v>
                </c:pt>
                <c:pt idx="81">
                  <c:v>3.8099999999999801</c:v>
                </c:pt>
                <c:pt idx="82">
                  <c:v>3.8199999999999799</c:v>
                </c:pt>
                <c:pt idx="83">
                  <c:v>3.8299999999999801</c:v>
                </c:pt>
                <c:pt idx="84">
                  <c:v>3.8399999999999799</c:v>
                </c:pt>
                <c:pt idx="85">
                  <c:v>3.8499999999999801</c:v>
                </c:pt>
                <c:pt idx="86">
                  <c:v>3.8599999999999799</c:v>
                </c:pt>
                <c:pt idx="87">
                  <c:v>3.8699999999999801</c:v>
                </c:pt>
                <c:pt idx="88">
                  <c:v>3.8799999999999799</c:v>
                </c:pt>
                <c:pt idx="89">
                  <c:v>3.8899999999999801</c:v>
                </c:pt>
                <c:pt idx="90">
                  <c:v>3.8999999999999799</c:v>
                </c:pt>
                <c:pt idx="91">
                  <c:v>3.9099999999999802</c:v>
                </c:pt>
                <c:pt idx="92">
                  <c:v>3.9199999999999799</c:v>
                </c:pt>
                <c:pt idx="93">
                  <c:v>3.9299999999999802</c:v>
                </c:pt>
                <c:pt idx="94">
                  <c:v>3.93999999999998</c:v>
                </c:pt>
                <c:pt idx="95">
                  <c:v>3.9499999999999802</c:v>
                </c:pt>
                <c:pt idx="96">
                  <c:v>3.95999999999998</c:v>
                </c:pt>
                <c:pt idx="97">
                  <c:v>3.9699999999999802</c:v>
                </c:pt>
                <c:pt idx="98">
                  <c:v>3.97999999999998</c:v>
                </c:pt>
                <c:pt idx="99">
                  <c:v>3.9899999999999798</c:v>
                </c:pt>
                <c:pt idx="100">
                  <c:v>3.99999999999998</c:v>
                </c:pt>
                <c:pt idx="101">
                  <c:v>4.0099999999999802</c:v>
                </c:pt>
                <c:pt idx="102">
                  <c:v>4.01999999999998</c:v>
                </c:pt>
                <c:pt idx="103">
                  <c:v>4.0299999999999798</c:v>
                </c:pt>
                <c:pt idx="104">
                  <c:v>4.0399999999999796</c:v>
                </c:pt>
                <c:pt idx="105">
                  <c:v>4.0499999999999803</c:v>
                </c:pt>
                <c:pt idx="106">
                  <c:v>4.0599999999999801</c:v>
                </c:pt>
                <c:pt idx="107">
                  <c:v>4.0699999999999799</c:v>
                </c:pt>
                <c:pt idx="108">
                  <c:v>4.0799999999999796</c:v>
                </c:pt>
                <c:pt idx="109">
                  <c:v>4.0899999999999803</c:v>
                </c:pt>
                <c:pt idx="110">
                  <c:v>4.0999999999999801</c:v>
                </c:pt>
                <c:pt idx="111">
                  <c:v>4.1099999999999799</c:v>
                </c:pt>
                <c:pt idx="112">
                  <c:v>4.1199999999999797</c:v>
                </c:pt>
                <c:pt idx="113">
                  <c:v>4.1299999999999804</c:v>
                </c:pt>
                <c:pt idx="114">
                  <c:v>4.1399999999999801</c:v>
                </c:pt>
                <c:pt idx="115">
                  <c:v>4.1499999999999799</c:v>
                </c:pt>
                <c:pt idx="116">
                  <c:v>4.1599999999999797</c:v>
                </c:pt>
                <c:pt idx="117">
                  <c:v>4.1699999999999804</c:v>
                </c:pt>
                <c:pt idx="118">
                  <c:v>4.1799999999999704</c:v>
                </c:pt>
                <c:pt idx="119">
                  <c:v>4.1899999999999702</c:v>
                </c:pt>
                <c:pt idx="120">
                  <c:v>4.19999999999997</c:v>
                </c:pt>
                <c:pt idx="121">
                  <c:v>4.2099999999999698</c:v>
                </c:pt>
                <c:pt idx="122">
                  <c:v>4.2199999999999704</c:v>
                </c:pt>
                <c:pt idx="123">
                  <c:v>4.2299999999999702</c:v>
                </c:pt>
                <c:pt idx="124">
                  <c:v>4.23999999999997</c:v>
                </c:pt>
                <c:pt idx="125">
                  <c:v>4.2499999999999698</c:v>
                </c:pt>
                <c:pt idx="126">
                  <c:v>4.2599999999999696</c:v>
                </c:pt>
                <c:pt idx="127">
                  <c:v>4.2699999999999703</c:v>
                </c:pt>
                <c:pt idx="128">
                  <c:v>4.2799999999999701</c:v>
                </c:pt>
                <c:pt idx="129">
                  <c:v>4.2899999999999698</c:v>
                </c:pt>
                <c:pt idx="130">
                  <c:v>4.2999999999999696</c:v>
                </c:pt>
                <c:pt idx="131">
                  <c:v>4.3099999999999703</c:v>
                </c:pt>
                <c:pt idx="132">
                  <c:v>4.3199999999999701</c:v>
                </c:pt>
                <c:pt idx="133">
                  <c:v>4.3299999999999699</c:v>
                </c:pt>
                <c:pt idx="134">
                  <c:v>4.3399999999999697</c:v>
                </c:pt>
                <c:pt idx="135">
                  <c:v>4.3499999999999703</c:v>
                </c:pt>
                <c:pt idx="136">
                  <c:v>4.3599999999999701</c:v>
                </c:pt>
                <c:pt idx="137">
                  <c:v>4.3699999999999699</c:v>
                </c:pt>
                <c:pt idx="138">
                  <c:v>4.3799999999999697</c:v>
                </c:pt>
                <c:pt idx="139">
                  <c:v>4.3899999999999704</c:v>
                </c:pt>
                <c:pt idx="140">
                  <c:v>4.3999999999999702</c:v>
                </c:pt>
                <c:pt idx="141">
                  <c:v>4.4099999999999699</c:v>
                </c:pt>
                <c:pt idx="142">
                  <c:v>4.4199999999999697</c:v>
                </c:pt>
                <c:pt idx="143">
                  <c:v>4.4299999999999704</c:v>
                </c:pt>
                <c:pt idx="144">
                  <c:v>4.4399999999999702</c:v>
                </c:pt>
                <c:pt idx="145">
                  <c:v>4.44999999999997</c:v>
                </c:pt>
                <c:pt idx="146">
                  <c:v>4.4599999999999698</c:v>
                </c:pt>
                <c:pt idx="147">
                  <c:v>4.4699999999999704</c:v>
                </c:pt>
                <c:pt idx="148">
                  <c:v>4.4799999999999702</c:v>
                </c:pt>
                <c:pt idx="149">
                  <c:v>4.48999999999997</c:v>
                </c:pt>
                <c:pt idx="150">
                  <c:v>4.4999999999999698</c:v>
                </c:pt>
                <c:pt idx="151">
                  <c:v>4.5099999999999696</c:v>
                </c:pt>
                <c:pt idx="152">
                  <c:v>4.5199999999999703</c:v>
                </c:pt>
                <c:pt idx="153">
                  <c:v>4.5299999999999701</c:v>
                </c:pt>
                <c:pt idx="154">
                  <c:v>4.5399999999999698</c:v>
                </c:pt>
                <c:pt idx="155">
                  <c:v>4.5499999999999696</c:v>
                </c:pt>
                <c:pt idx="156">
                  <c:v>4.5599999999999703</c:v>
                </c:pt>
                <c:pt idx="157">
                  <c:v>4.5699999999999701</c:v>
                </c:pt>
                <c:pt idx="158">
                  <c:v>4.5799999999999699</c:v>
                </c:pt>
                <c:pt idx="159">
                  <c:v>4.5899999999999697</c:v>
                </c:pt>
                <c:pt idx="160">
                  <c:v>4.5999999999999703</c:v>
                </c:pt>
                <c:pt idx="161">
                  <c:v>4.6099999999999701</c:v>
                </c:pt>
                <c:pt idx="162">
                  <c:v>4.6199999999999699</c:v>
                </c:pt>
                <c:pt idx="163">
                  <c:v>4.6299999999999697</c:v>
                </c:pt>
                <c:pt idx="164">
                  <c:v>4.6399999999999704</c:v>
                </c:pt>
                <c:pt idx="165">
                  <c:v>4.6499999999999604</c:v>
                </c:pt>
                <c:pt idx="166">
                  <c:v>4.6599999999999602</c:v>
                </c:pt>
                <c:pt idx="167">
                  <c:v>4.66999999999996</c:v>
                </c:pt>
                <c:pt idx="168">
                  <c:v>4.6799999999999597</c:v>
                </c:pt>
                <c:pt idx="169">
                  <c:v>4.6899999999999604</c:v>
                </c:pt>
                <c:pt idx="170">
                  <c:v>4.6999999999999602</c:v>
                </c:pt>
                <c:pt idx="171">
                  <c:v>4.70999999999996</c:v>
                </c:pt>
                <c:pt idx="172">
                  <c:v>4.7199999999999598</c:v>
                </c:pt>
                <c:pt idx="173">
                  <c:v>4.7299999999999596</c:v>
                </c:pt>
                <c:pt idx="174">
                  <c:v>4.7399999999999602</c:v>
                </c:pt>
                <c:pt idx="175">
                  <c:v>4.74999999999996</c:v>
                </c:pt>
                <c:pt idx="176">
                  <c:v>4.7599999999999598</c:v>
                </c:pt>
                <c:pt idx="177">
                  <c:v>4.7699999999999596</c:v>
                </c:pt>
                <c:pt idx="178">
                  <c:v>4.7799999999999603</c:v>
                </c:pt>
                <c:pt idx="179">
                  <c:v>4.7899999999999601</c:v>
                </c:pt>
                <c:pt idx="180">
                  <c:v>4.7999999999999599</c:v>
                </c:pt>
                <c:pt idx="181">
                  <c:v>4.8099999999999596</c:v>
                </c:pt>
                <c:pt idx="182">
                  <c:v>4.8199999999999603</c:v>
                </c:pt>
                <c:pt idx="183">
                  <c:v>4.8299999999999601</c:v>
                </c:pt>
                <c:pt idx="184">
                  <c:v>4.8399999999999599</c:v>
                </c:pt>
                <c:pt idx="185">
                  <c:v>4.8499999999999597</c:v>
                </c:pt>
                <c:pt idx="186">
                  <c:v>4.8599999999999604</c:v>
                </c:pt>
                <c:pt idx="187">
                  <c:v>4.8699999999999601</c:v>
                </c:pt>
                <c:pt idx="188">
                  <c:v>4.8799999999999599</c:v>
                </c:pt>
                <c:pt idx="189">
                  <c:v>4.8899999999999597</c:v>
                </c:pt>
                <c:pt idx="190">
                  <c:v>4.8999999999999604</c:v>
                </c:pt>
                <c:pt idx="191">
                  <c:v>4.9099999999999602</c:v>
                </c:pt>
                <c:pt idx="192">
                  <c:v>4.91999999999996</c:v>
                </c:pt>
                <c:pt idx="193">
                  <c:v>4.9299999999999597</c:v>
                </c:pt>
                <c:pt idx="194">
                  <c:v>4.9399999999999604</c:v>
                </c:pt>
                <c:pt idx="195">
                  <c:v>4.9499999999999602</c:v>
                </c:pt>
                <c:pt idx="196">
                  <c:v>4.95999999999996</c:v>
                </c:pt>
                <c:pt idx="197">
                  <c:v>4.9699999999999598</c:v>
                </c:pt>
                <c:pt idx="198">
                  <c:v>4.9799999999999596</c:v>
                </c:pt>
                <c:pt idx="199">
                  <c:v>4.9899999999999602</c:v>
                </c:pt>
                <c:pt idx="200">
                  <c:v>4.99999999999996</c:v>
                </c:pt>
              </c:numCache>
            </c:numRef>
          </c:xVal>
          <c:yVal>
            <c:numRef>
              <c:f>[m.xlsx]Лист1!$B$25:$B$225</c:f>
              <c:numCache>
                <c:formatCode>General</c:formatCode>
                <c:ptCount val="201"/>
                <c:pt idx="0">
                  <c:v>2.09861228866811</c:v>
                </c:pt>
                <c:pt idx="1">
                  <c:v>2.0820400787607847</c:v>
                </c:pt>
                <c:pt idx="2">
                  <c:v>2.0656568313867782</c:v>
                </c:pt>
                <c:pt idx="3">
                  <c:v>2.049462619521278</c:v>
                </c:pt>
                <c:pt idx="4">
                  <c:v>2.0334575154181302</c:v>
                </c:pt>
                <c:pt idx="5">
                  <c:v>2.0176415906193208</c:v>
                </c:pt>
                <c:pt idx="6">
                  <c:v>2.0020149159642893</c:v>
                </c:pt>
                <c:pt idx="7">
                  <c:v>1.9865775615991059</c:v>
                </c:pt>
                <c:pt idx="8">
                  <c:v>1.9713295969854829</c:v>
                </c:pt>
                <c:pt idx="9">
                  <c:v>1.9562710909096543</c:v>
                </c:pt>
                <c:pt idx="10">
                  <c:v>1.9414021114911004</c:v>
                </c:pt>
                <c:pt idx="11">
                  <c:v>1.926722726191143</c:v>
                </c:pt>
                <c:pt idx="12">
                  <c:v>1.9122330018213911</c:v>
                </c:pt>
                <c:pt idx="13">
                  <c:v>1.8979330045520619</c:v>
                </c:pt>
                <c:pt idx="14">
                  <c:v>1.8838227999201618</c:v>
                </c:pt>
                <c:pt idx="15">
                  <c:v>1.8699024528375419</c:v>
                </c:pt>
                <c:pt idx="16">
                  <c:v>1.8561720275988205</c:v>
                </c:pt>
                <c:pt idx="17">
                  <c:v>1.8426315878891892</c:v>
                </c:pt>
                <c:pt idx="18">
                  <c:v>1.8292811967920852</c:v>
                </c:pt>
                <c:pt idx="19">
                  <c:v>1.8161209167967534</c:v>
                </c:pt>
                <c:pt idx="20">
                  <c:v>1.8031508098056805</c:v>
                </c:pt>
                <c:pt idx="21">
                  <c:v>1.7903709371419245</c:v>
                </c:pt>
                <c:pt idx="22">
                  <c:v>1.7777813595563294</c:v>
                </c:pt>
                <c:pt idx="23">
                  <c:v>1.7653821372345651</c:v>
                </c:pt>
                <c:pt idx="24">
                  <c:v>1.7531733298042502</c:v>
                </c:pt>
                <c:pt idx="25">
                  <c:v>1.7411549963416462</c:v>
                </c:pt>
                <c:pt idx="26">
                  <c:v>1.729327195378628</c:v>
                </c:pt>
                <c:pt idx="27">
                  <c:v>1.7176899849091738</c:v>
                </c:pt>
                <c:pt idx="28">
                  <c:v>1.7062434223960636</c:v>
                </c:pt>
                <c:pt idx="29">
                  <c:v>1.6949875647772918</c:v>
                </c:pt>
                <c:pt idx="30">
                  <c:v>1.6839224684724454</c:v>
                </c:pt>
                <c:pt idx="31">
                  <c:v>1.6730481893889824</c:v>
                </c:pt>
                <c:pt idx="32">
                  <c:v>1.6623647829284076</c:v>
                </c:pt>
                <c:pt idx="33">
                  <c:v>1.6518723039923631</c:v>
                </c:pt>
                <c:pt idx="34">
                  <c:v>1.6415708069886192</c:v>
                </c:pt>
                <c:pt idx="35">
                  <c:v>1.6314603458369852</c:v>
                </c:pt>
                <c:pt idx="36">
                  <c:v>1.6215409739751225</c:v>
                </c:pt>
                <c:pt idx="37">
                  <c:v>1.61181274436428</c:v>
                </c:pt>
                <c:pt idx="38">
                  <c:v>1.6022757094949367</c:v>
                </c:pt>
                <c:pt idx="39">
                  <c:v>1.5929299213923682</c:v>
                </c:pt>
                <c:pt idx="40">
                  <c:v>1.5837754316221246</c:v>
                </c:pt>
                <c:pt idx="41">
                  <c:v>1.5748122912954343</c:v>
                </c:pt>
                <c:pt idx="42">
                  <c:v>1.5660405510745223</c:v>
                </c:pt>
                <c:pt idx="43">
                  <c:v>1.5574602611778572</c:v>
                </c:pt>
                <c:pt idx="44">
                  <c:v>1.5490714713853151</c:v>
                </c:pt>
                <c:pt idx="45">
                  <c:v>1.5408742310432766</c:v>
                </c:pt>
                <c:pt idx="46">
                  <c:v>1.5328685890696405</c:v>
                </c:pt>
                <c:pt idx="47">
                  <c:v>1.5250545939587756</c:v>
                </c:pt>
                <c:pt idx="48">
                  <c:v>1.5174322937863904</c:v>
                </c:pt>
                <c:pt idx="49">
                  <c:v>1.5100017362143432</c:v>
                </c:pt>
                <c:pt idx="50">
                  <c:v>1.5027629684953754</c:v>
                </c:pt>
                <c:pt idx="51">
                  <c:v>1.4957160374777814</c:v>
                </c:pt>
                <c:pt idx="52">
                  <c:v>1.4888609896100125</c:v>
                </c:pt>
                <c:pt idx="53">
                  <c:v>1.4821978709452119</c:v>
                </c:pt>
                <c:pt idx="54">
                  <c:v>1.4757267271456895</c:v>
                </c:pt>
                <c:pt idx="55">
                  <c:v>1.4694476034873307</c:v>
                </c:pt>
                <c:pt idx="56">
                  <c:v>1.4633605448639451</c:v>
                </c:pt>
                <c:pt idx="57">
                  <c:v>1.4574655957915534</c:v>
                </c:pt>
                <c:pt idx="58">
                  <c:v>1.4517628004126146</c:v>
                </c:pt>
                <c:pt idx="59">
                  <c:v>1.4462522025001929</c:v>
                </c:pt>
                <c:pt idx="60">
                  <c:v>1.4409338454620697</c:v>
                </c:pt>
                <c:pt idx="61">
                  <c:v>1.4358077723447944</c:v>
                </c:pt>
                <c:pt idx="62">
                  <c:v>1.4308740258376846</c:v>
                </c:pt>
                <c:pt idx="63">
                  <c:v>1.426132648276764</c:v>
                </c:pt>
                <c:pt idx="64">
                  <c:v>1.4215836816486538</c:v>
                </c:pt>
                <c:pt idx="65">
                  <c:v>1.4172271675944044</c:v>
                </c:pt>
                <c:pt idx="66">
                  <c:v>1.4130631474132789</c:v>
                </c:pt>
                <c:pt idx="67">
                  <c:v>1.4090916620664826</c:v>
                </c:pt>
                <c:pt idx="68">
                  <c:v>1.4053127521808433</c:v>
                </c:pt>
                <c:pt idx="69">
                  <c:v>1.4017264580524429</c:v>
                </c:pt>
                <c:pt idx="70">
                  <c:v>1.3983328196501821</c:v>
                </c:pt>
                <c:pt idx="71">
                  <c:v>1.3951318766193499</c:v>
                </c:pt>
                <c:pt idx="72">
                  <c:v>1.3921236682850582</c:v>
                </c:pt>
                <c:pt idx="73">
                  <c:v>1.3893082336557296</c:v>
                </c:pt>
                <c:pt idx="74">
                  <c:v>1.3866856114264456</c:v>
                </c:pt>
                <c:pt idx="75">
                  <c:v>1.3842558399823242</c:v>
                </c:pt>
                <c:pt idx="76">
                  <c:v>1.3820189574018074</c:v>
                </c:pt>
                <c:pt idx="77">
                  <c:v>1.3799750014599235</c:v>
                </c:pt>
                <c:pt idx="78">
                  <c:v>1.3781240096314999</c:v>
                </c:pt>
                <c:pt idx="79">
                  <c:v>1.3764660190943381</c:v>
                </c:pt>
                <c:pt idx="80">
                  <c:v>1.3750010667323429</c:v>
                </c:pt>
                <c:pt idx="81">
                  <c:v>1.3737291891386119</c:v>
                </c:pt>
                <c:pt idx="82">
                  <c:v>1.3726504226184859</c:v>
                </c:pt>
                <c:pt idx="83">
                  <c:v>1.3717648031925562</c:v>
                </c:pt>
                <c:pt idx="84">
                  <c:v>1.3710723665996367</c:v>
                </c:pt>
                <c:pt idx="85">
                  <c:v>1.3705731482996937</c:v>
                </c:pt>
                <c:pt idx="86">
                  <c:v>1.3702671834767399</c:v>
                </c:pt>
                <c:pt idx="87">
                  <c:v>1.3701545070416905</c:v>
                </c:pt>
                <c:pt idx="88">
                  <c:v>1.3702351536351818</c:v>
                </c:pt>
                <c:pt idx="89">
                  <c:v>1.3705091576303543</c:v>
                </c:pt>
                <c:pt idx="90">
                  <c:v>1.3709765531355995</c:v>
                </c:pt>
                <c:pt idx="91">
                  <c:v>1.3716373739972729</c:v>
                </c:pt>
                <c:pt idx="92">
                  <c:v>1.3724916538023693</c:v>
                </c:pt>
                <c:pt idx="93">
                  <c:v>1.3735394258811675</c:v>
                </c:pt>
                <c:pt idx="94">
                  <c:v>1.3747807233098399</c:v>
                </c:pt>
                <c:pt idx="95">
                  <c:v>1.3762155789130275</c:v>
                </c:pt>
                <c:pt idx="96">
                  <c:v>1.3778440252663857</c:v>
                </c:pt>
                <c:pt idx="97">
                  <c:v>1.3796660946990953</c:v>
                </c:pt>
                <c:pt idx="98">
                  <c:v>1.3816818192963423</c:v>
                </c:pt>
                <c:pt idx="99">
                  <c:v>1.3838912309017675</c:v>
                </c:pt>
                <c:pt idx="100">
                  <c:v>1.3862943611198857</c:v>
                </c:pt>
                <c:pt idx="101">
                  <c:v>1.3888912413184724</c:v>
                </c:pt>
                <c:pt idx="102">
                  <c:v>1.391681902630924</c:v>
                </c:pt>
                <c:pt idx="103">
                  <c:v>1.3946663759585853</c:v>
                </c:pt>
                <c:pt idx="104">
                  <c:v>1.3978446919730518</c:v>
                </c:pt>
                <c:pt idx="105">
                  <c:v>1.4012168811184409</c:v>
                </c:pt>
                <c:pt idx="106">
                  <c:v>1.4047829736136339</c:v>
                </c:pt>
                <c:pt idx="107">
                  <c:v>1.408542999454496</c:v>
                </c:pt>
                <c:pt idx="108">
                  <c:v>1.4124969884160623</c:v>
                </c:pt>
                <c:pt idx="109">
                  <c:v>1.4166449700547019</c:v>
                </c:pt>
                <c:pt idx="110">
                  <c:v>1.4209869737102532</c:v>
                </c:pt>
                <c:pt idx="111">
                  <c:v>1.4255230285081339</c:v>
                </c:pt>
                <c:pt idx="112">
                  <c:v>1.4302531633614253</c:v>
                </c:pt>
                <c:pt idx="113">
                  <c:v>1.4351774069729315</c:v>
                </c:pt>
                <c:pt idx="114">
                  <c:v>1.4402957878372127</c:v>
                </c:pt>
                <c:pt idx="115">
                  <c:v>1.445608334242596</c:v>
                </c:pt>
                <c:pt idx="116">
                  <c:v>1.4511150742731604</c:v>
                </c:pt>
                <c:pt idx="117">
                  <c:v>1.4568160358106987</c:v>
                </c:pt>
                <c:pt idx="118">
                  <c:v>1.4627112465366472</c:v>
                </c:pt>
                <c:pt idx="119">
                  <c:v>1.4688007339340279</c:v>
                </c:pt>
                <c:pt idx="120">
                  <c:v>1.4750845252893034</c:v>
                </c:pt>
                <c:pt idx="121">
                  <c:v>1.4815626476942703</c:v>
                </c:pt>
                <c:pt idx="122">
                  <c:v>1.4882351280479003</c:v>
                </c:pt>
                <c:pt idx="123">
                  <c:v>1.4951019930581659</c:v>
                </c:pt>
                <c:pt idx="124">
                  <c:v>1.5021632692438449</c:v>
                </c:pt>
                <c:pt idx="125">
                  <c:v>1.5094189829363032</c:v>
                </c:pt>
                <c:pt idx="126">
                  <c:v>1.5168691602812561</c:v>
                </c:pt>
                <c:pt idx="127">
                  <c:v>1.5245138272405101</c:v>
                </c:pt>
                <c:pt idx="128">
                  <c:v>1.5323530095936815</c:v>
                </c:pt>
                <c:pt idx="129">
                  <c:v>1.540386732939901</c:v>
                </c:pt>
                <c:pt idx="130">
                  <c:v>1.5486150226994915</c:v>
                </c:pt>
                <c:pt idx="131">
                  <c:v>1.5570379041156313</c:v>
                </c:pt>
                <c:pt idx="132">
                  <c:v>1.565655402255993</c:v>
                </c:pt>
                <c:pt idx="133">
                  <c:v>1.5744675420143714</c:v>
                </c:pt>
                <c:pt idx="134">
                  <c:v>1.5834743481122857</c:v>
                </c:pt>
                <c:pt idx="135">
                  <c:v>1.5926758451005651</c:v>
                </c:pt>
                <c:pt idx="136">
                  <c:v>1.6020720573609144</c:v>
                </c:pt>
                <c:pt idx="137">
                  <c:v>1.6116630091074697</c:v>
                </c:pt>
                <c:pt idx="138">
                  <c:v>1.6214487243883249</c:v>
                </c:pt>
                <c:pt idx="139">
                  <c:v>1.6314292270870501</c:v>
                </c:pt>
                <c:pt idx="140">
                  <c:v>1.6416045409241848</c:v>
                </c:pt>
                <c:pt idx="141">
                  <c:v>1.6519746894587231</c:v>
                </c:pt>
                <c:pt idx="142">
                  <c:v>1.6625396960895744</c:v>
                </c:pt>
                <c:pt idx="143">
                  <c:v>1.6732995840570122</c:v>
                </c:pt>
                <c:pt idx="144">
                  <c:v>1.6842543764441005</c:v>
                </c:pt>
                <c:pt idx="145">
                  <c:v>1.6954040961781152</c:v>
                </c:pt>
                <c:pt idx="146">
                  <c:v>1.7067487660319383</c:v>
                </c:pt>
                <c:pt idx="147">
                  <c:v>1.7182884086254431</c:v>
                </c:pt>
                <c:pt idx="148">
                  <c:v>1.7300230464268584</c:v>
                </c:pt>
                <c:pt idx="149">
                  <c:v>1.741952701754127</c:v>
                </c:pt>
                <c:pt idx="150">
                  <c:v>1.7540773967762371</c:v>
                </c:pt>
                <c:pt idx="151">
                  <c:v>1.7663971535145491</c:v>
                </c:pt>
                <c:pt idx="152">
                  <c:v>1.7789119938441023</c:v>
                </c:pt>
                <c:pt idx="153">
                  <c:v>1.7916219394949042</c:v>
                </c:pt>
                <c:pt idx="154">
                  <c:v>1.8045270120532173</c:v>
                </c:pt>
                <c:pt idx="155">
                  <c:v>1.8176272329628191</c:v>
                </c:pt>
                <c:pt idx="156">
                  <c:v>1.830922623526255</c:v>
                </c:pt>
                <c:pt idx="157">
                  <c:v>1.8444132049060729</c:v>
                </c:pt>
                <c:pt idx="158">
                  <c:v>1.8580989981260521</c:v>
                </c:pt>
                <c:pt idx="159">
                  <c:v>1.8719800240724114</c:v>
                </c:pt>
                <c:pt idx="160">
                  <c:v>1.8860563034950073</c:v>
                </c:pt>
                <c:pt idx="161">
                  <c:v>1.9003278570085143</c:v>
                </c:pt>
                <c:pt idx="162">
                  <c:v>1.9147947050936036</c:v>
                </c:pt>
                <c:pt idx="163">
                  <c:v>1.9294568680980979</c:v>
                </c:pt>
                <c:pt idx="164">
                  <c:v>1.9443143662381195</c:v>
                </c:pt>
                <c:pt idx="165">
                  <c:v>1.9593672195992049</c:v>
                </c:pt>
                <c:pt idx="166">
                  <c:v>1.9746154481374933</c:v>
                </c:pt>
                <c:pt idx="167">
                  <c:v>1.9900590716807438</c:v>
                </c:pt>
                <c:pt idx="168">
                  <c:v>2.0056981099294919</c:v>
                </c:pt>
                <c:pt idx="169">
                  <c:v>2.0215325824581249</c:v>
                </c:pt>
                <c:pt idx="170">
                  <c:v>2.0375625087159488</c:v>
                </c:pt>
                <c:pt idx="171">
                  <c:v>2.0537879080282613</c:v>
                </c:pt>
                <c:pt idx="172">
                  <c:v>2.0702087995973977</c:v>
                </c:pt>
                <c:pt idx="173">
                  <c:v>2.0868252025037739</c:v>
                </c:pt>
                <c:pt idx="174">
                  <c:v>2.1036371357069177</c:v>
                </c:pt>
                <c:pt idx="175">
                  <c:v>2.1206446180464815</c:v>
                </c:pt>
                <c:pt idx="176">
                  <c:v>2.1378476682432592</c:v>
                </c:pt>
                <c:pt idx="177">
                  <c:v>2.1552463049001789</c:v>
                </c:pt>
                <c:pt idx="178">
                  <c:v>2.1728405465032945</c:v>
                </c:pt>
                <c:pt idx="179">
                  <c:v>2.1906304114227524</c:v>
                </c:pt>
                <c:pt idx="180">
                  <c:v>2.2086159179137725</c:v>
                </c:pt>
                <c:pt idx="181">
                  <c:v>2.2267970841175959</c:v>
                </c:pt>
                <c:pt idx="182">
                  <c:v>2.2451739280624357</c:v>
                </c:pt>
                <c:pt idx="183">
                  <c:v>2.263746467664407</c:v>
                </c:pt>
                <c:pt idx="184">
                  <c:v>2.2825147207284648</c:v>
                </c:pt>
                <c:pt idx="185">
                  <c:v>2.3014787049493148</c:v>
                </c:pt>
                <c:pt idx="186">
                  <c:v>2.3206384379123262</c:v>
                </c:pt>
                <c:pt idx="187">
                  <c:v>2.3399939370944209</c:v>
                </c:pt>
                <c:pt idx="188">
                  <c:v>2.3595452198649771</c:v>
                </c:pt>
                <c:pt idx="189">
                  <c:v>2.3792923034867006</c:v>
                </c:pt>
                <c:pt idx="190">
                  <c:v>2.3992352051165016</c:v>
                </c:pt>
                <c:pt idx="191">
                  <c:v>2.4193739418063487</c:v>
                </c:pt>
                <c:pt idx="192">
                  <c:v>2.4397085305041348</c:v>
                </c:pt>
                <c:pt idx="193">
                  <c:v>2.4602389880545159</c:v>
                </c:pt>
                <c:pt idx="194">
                  <c:v>2.4809653311997488</c:v>
                </c:pt>
                <c:pt idx="195">
                  <c:v>2.5018875765805153</c:v>
                </c:pt>
                <c:pt idx="196">
                  <c:v>2.5230057407367514</c:v>
                </c:pt>
                <c:pt idx="197">
                  <c:v>2.5443198401084515</c:v>
                </c:pt>
                <c:pt idx="198">
                  <c:v>2.5658298910364743</c:v>
                </c:pt>
                <c:pt idx="199">
                  <c:v>2.5875359097633406</c:v>
                </c:pt>
                <c:pt idx="200">
                  <c:v>2.60943791243401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A6-4545-95A0-D7EFA014FB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5676992"/>
        <c:axId val="325678144"/>
      </c:scatterChart>
      <c:valAx>
        <c:axId val="325676992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325678144"/>
        <c:crosses val="autoZero"/>
        <c:crossBetween val="midCat"/>
      </c:valAx>
      <c:valAx>
        <c:axId val="3256781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2567699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ик</a:t>
            </a:r>
            <a:r>
              <a:rPr lang="ru-RU" baseline="0"/>
              <a:t> сходимости </a:t>
            </a:r>
            <a:br>
              <a:rPr lang="ru-RU" baseline="0"/>
            </a:br>
            <a:r>
              <a:rPr lang="ru-RU" baseline="0"/>
              <a:t>м</a:t>
            </a:r>
            <a:r>
              <a:rPr lang="ru-RU"/>
              <a:t>етода золотого сечения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Метод золотого сечения</c:v>
                </c:pt>
              </c:strCache>
            </c:strRef>
          </c:tx>
          <c:marker>
            <c:symbol val="none"/>
          </c:marker>
          <c:xVal>
            <c:numRef>
              <c:f>Лист1!$A$2:$A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Лист1!$B$2:$B$22</c:f>
              <c:numCache>
                <c:formatCode>General</c:formatCode>
                <c:ptCount val="21"/>
                <c:pt idx="0">
                  <c:v>2</c:v>
                </c:pt>
                <c:pt idx="1">
                  <c:v>1.23606797749978</c:v>
                </c:pt>
                <c:pt idx="2">
                  <c:v>0.76393202250020997</c:v>
                </c:pt>
                <c:pt idx="3">
                  <c:v>0.472135954999579</c:v>
                </c:pt>
                <c:pt idx="4">
                  <c:v>0.29179606750063097</c:v>
                </c:pt>
                <c:pt idx="5">
                  <c:v>0.180339887498949</c:v>
                </c:pt>
                <c:pt idx="6">
                  <c:v>0.111456180001682</c:v>
                </c:pt>
                <c:pt idx="7">
                  <c:v>6.8883707497266106E-2</c:v>
                </c:pt>
                <c:pt idx="8">
                  <c:v>4.25724725044163E-2</c:v>
                </c:pt>
                <c:pt idx="9">
                  <c:v>2.6311234992849802E-2</c:v>
                </c:pt>
                <c:pt idx="10">
                  <c:v>1.6261237511566901E-2</c:v>
                </c:pt>
                <c:pt idx="11">
                  <c:v>1.0049997481283299E-2</c:v>
                </c:pt>
                <c:pt idx="12">
                  <c:v>6.2112400302840598E-3</c:v>
                </c:pt>
                <c:pt idx="13">
                  <c:v>3.83875745099926E-3</c:v>
                </c:pt>
                <c:pt idx="14">
                  <c:v>2.3724825792843501E-3</c:v>
                </c:pt>
                <c:pt idx="15">
                  <c:v>1.4662748717149099E-3</c:v>
                </c:pt>
                <c:pt idx="16">
                  <c:v>9.0620770756988302E-4</c:v>
                </c:pt>
                <c:pt idx="17">
                  <c:v>5.6006716414547198E-4</c:v>
                </c:pt>
                <c:pt idx="18">
                  <c:v>3.4614054342485502E-4</c:v>
                </c:pt>
                <c:pt idx="19">
                  <c:v>2.13926620721061E-4</c:v>
                </c:pt>
                <c:pt idx="20">
                  <c:v>1.32213922704238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83B-44D4-9D13-0E0CB6C29B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5680448"/>
        <c:axId val="327376896"/>
      </c:scatterChart>
      <c:valAx>
        <c:axId val="325680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омер</a:t>
                </a:r>
                <a:r>
                  <a:rPr lang="ru-RU" baseline="0"/>
                  <a:t> итерации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7376896"/>
        <c:crosses val="autoZero"/>
        <c:crossBetween val="midCat"/>
      </c:valAx>
      <c:valAx>
        <c:axId val="32737689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Длина</a:t>
                </a:r>
              </a:p>
              <a:p>
                <a:pPr>
                  <a:defRPr/>
                </a:pPr>
                <a:r>
                  <a:rPr lang="ru-RU" baseline="0"/>
                  <a:t> отрезка неопределён-ности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2222222222222223E-2"/>
              <c:y val="0.407650554097404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256804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ик</a:t>
            </a:r>
            <a:r>
              <a:rPr lang="ru-RU" baseline="0"/>
              <a:t> сходимости метода Ньютона</a:t>
            </a:r>
          </a:p>
        </c:rich>
      </c:tx>
      <c:layout>
        <c:manualLayout>
          <c:xMode val="edge"/>
          <c:yMode val="edge"/>
          <c:x val="0.13392889255477042"/>
          <c:y val="2.7777777777777776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C$31:$C$33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Лист1!$D$31:$D$33</c:f>
              <c:numCache>
                <c:formatCode>0.00000000</c:formatCode>
                <c:ptCount val="3"/>
                <c:pt idx="0">
                  <c:v>1.5108256237659901</c:v>
                </c:pt>
                <c:pt idx="1">
                  <c:v>1.23924038578115</c:v>
                </c:pt>
                <c:pt idx="2">
                  <c:v>4.3683423971430102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0A5-4BA3-BC81-120F2EFF0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7379776"/>
        <c:axId val="327380352"/>
      </c:scatterChart>
      <c:valAx>
        <c:axId val="3273797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</a:t>
                </a:r>
                <a:r>
                  <a:rPr lang="ru-RU" baseline="0"/>
                  <a:t> итераций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7380352"/>
        <c:crosses val="autoZero"/>
        <c:crossBetween val="midCat"/>
      </c:valAx>
      <c:valAx>
        <c:axId val="3273803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000" b="1" i="0" u="none" strike="noStrike" baseline="0">
                    <a:effectLst/>
                  </a:rPr>
                  <a:t>J</a:t>
                </a:r>
                <a:r>
                  <a:rPr lang="ru-RU" sz="1000" b="1" i="0" u="none" strike="noStrike" baseline="0">
                    <a:effectLst/>
                  </a:rPr>
                  <a:t>(</a:t>
                </a:r>
                <a:r>
                  <a:rPr lang="en-US" sz="1000" b="1" i="0" u="none" strike="noStrike" baseline="0">
                    <a:effectLst/>
                  </a:rPr>
                  <a:t>x</a:t>
                </a:r>
                <a:r>
                  <a:rPr lang="en-US" sz="1000" b="1" i="0" u="none" strike="noStrike" baseline="-25000">
                    <a:effectLst/>
                  </a:rPr>
                  <a:t>k</a:t>
                </a:r>
                <a:r>
                  <a:rPr lang="ru-RU" sz="1000" b="1" i="0" u="none" strike="noStrike" baseline="0">
                    <a:effectLst/>
                  </a:rPr>
                  <a:t>)-</a:t>
                </a:r>
                <a:r>
                  <a:rPr lang="en-US" sz="1000" b="1" i="0" u="none" strike="noStrike" baseline="0">
                    <a:effectLst/>
                  </a:rPr>
                  <a:t>J</a:t>
                </a:r>
                <a:r>
                  <a:rPr lang="ru-RU" sz="1000" b="1" i="0" u="none" strike="noStrike" baseline="0">
                    <a:effectLst/>
                  </a:rPr>
                  <a:t>(</a:t>
                </a:r>
                <a:r>
                  <a:rPr lang="en-US" sz="1000" b="1" i="0" u="none" strike="noStrike" baseline="0">
                    <a:effectLst/>
                  </a:rPr>
                  <a:t>x</a:t>
                </a:r>
                <a:r>
                  <a:rPr lang="en-US" sz="1000" b="1" i="0" u="none" strike="noStrike" baseline="-25000">
                    <a:effectLst/>
                  </a:rPr>
                  <a:t>k</a:t>
                </a:r>
                <a:r>
                  <a:rPr lang="ru-RU" sz="1000" b="1" i="0" u="none" strike="noStrike" baseline="-25000">
                    <a:effectLst/>
                  </a:rPr>
                  <a:t>-1</a:t>
                </a:r>
                <a:r>
                  <a:rPr lang="ru-RU" sz="1000" b="1" i="0" u="none" strike="noStrike" baseline="0">
                    <a:effectLst/>
                  </a:rPr>
                  <a:t>)</a:t>
                </a:r>
                <a:endParaRPr lang="en-US"/>
              </a:p>
            </c:rich>
          </c:tx>
          <c:overlay val="0"/>
        </c:title>
        <c:numFmt formatCode="0.0" sourceLinked="0"/>
        <c:majorTickMark val="out"/>
        <c:minorTickMark val="none"/>
        <c:tickLblPos val="nextTo"/>
        <c:crossAx val="3273797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ик сходимости </a:t>
            </a:r>
          </a:p>
          <a:p>
            <a:pPr>
              <a:defRPr/>
            </a:pPr>
            <a:r>
              <a:rPr lang="ru-RU"/>
              <a:t>метода касательных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Лист1!$F$94:$F$108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</c:numCache>
            </c:numRef>
          </c:xVal>
          <c:yVal>
            <c:numRef>
              <c:f>Лист1!$G$94:$G$108</c:f>
              <c:numCache>
                <c:formatCode>0.0000000</c:formatCode>
                <c:ptCount val="15"/>
                <c:pt idx="0">
                  <c:v>2.2000000000000002</c:v>
                </c:pt>
                <c:pt idx="1">
                  <c:v>0.26127863744246999</c:v>
                </c:pt>
                <c:pt idx="2">
                  <c:v>0.70467636458437599</c:v>
                </c:pt>
                <c:pt idx="3">
                  <c:v>0.22209442034676299</c:v>
                </c:pt>
                <c:pt idx="4">
                  <c:v>1.9502953227718001E-2</c:v>
                </c:pt>
                <c:pt idx="5">
                  <c:v>0.101319159030328</c:v>
                </c:pt>
                <c:pt idx="6">
                  <c:v>4.0913812607759101E-2</c:v>
                </c:pt>
                <c:pt idx="7">
                  <c:v>1.07068392969528E-2</c:v>
                </c:pt>
                <c:pt idx="8">
                  <c:v>4.3977067599852903E-3</c:v>
                </c:pt>
                <c:pt idx="9">
                  <c:v>3.1546540932875702E-3</c:v>
                </c:pt>
                <c:pt idx="10">
                  <c:v>6.2150441140335002E-4</c:v>
                </c:pt>
                <c:pt idx="11">
                  <c:v>1.2665803256371999E-3</c:v>
                </c:pt>
                <c:pt idx="12">
                  <c:v>3.2253932755854598E-4</c:v>
                </c:pt>
                <c:pt idx="13">
                  <c:v>1.49482199561401E-4</c:v>
                </c:pt>
                <c:pt idx="14">
                  <c:v>8.6528650450723403E-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0ED-4C25-8775-516BD5C358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7382656"/>
        <c:axId val="327383232"/>
      </c:scatterChart>
      <c:valAx>
        <c:axId val="3273826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омер</a:t>
                </a:r>
                <a:r>
                  <a:rPr lang="ru-RU" baseline="0"/>
                  <a:t> итераци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7383232"/>
        <c:crosses val="autoZero"/>
        <c:crossBetween val="midCat"/>
      </c:valAx>
      <c:valAx>
        <c:axId val="32738323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J'(x</a:t>
                </a:r>
                <a:r>
                  <a:rPr lang="en-US" baseline="-25000"/>
                  <a:t>k</a:t>
                </a:r>
                <a:r>
                  <a:rPr lang="en-US"/>
                  <a:t>)</a:t>
                </a:r>
              </a:p>
            </c:rich>
          </c:tx>
          <c:layout>
            <c:manualLayout>
              <c:xMode val="edge"/>
              <c:yMode val="edge"/>
              <c:x val="2.5000000000000001E-2"/>
              <c:y val="0.44640237678623507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3273826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0</Pages>
  <Words>1236</Words>
  <Characters>704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Алексей</cp:lastModifiedBy>
  <cp:revision>8</cp:revision>
  <dcterms:created xsi:type="dcterms:W3CDTF">2019-05-16T06:29:00Z</dcterms:created>
  <dcterms:modified xsi:type="dcterms:W3CDTF">2021-12-17T05:52:00Z</dcterms:modified>
</cp:coreProperties>
</file>